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710B41" w14:textId="3E9984B9" w:rsidR="003B2FAE" w:rsidRPr="000D6BF0" w:rsidRDefault="0086332C" w:rsidP="003B2FAE">
      <w:pPr>
        <w:spacing w:beforeLines="100" w:before="360" w:afterLines="150" w:after="540" w:line="0" w:lineRule="atLeast"/>
        <w:jc w:val="center"/>
        <w:rPr>
          <w:sz w:val="44"/>
          <w:szCs w:val="36"/>
        </w:rPr>
      </w:pPr>
      <w:r w:rsidRPr="000D6BF0">
        <w:rPr>
          <w:sz w:val="44"/>
          <w:szCs w:val="36"/>
        </w:rPr>
        <w:t>1</w:t>
      </w:r>
      <w:r w:rsidR="005224E8" w:rsidRPr="000D6BF0">
        <w:rPr>
          <w:sz w:val="44"/>
          <w:szCs w:val="36"/>
        </w:rPr>
        <w:t>1</w:t>
      </w:r>
      <w:r w:rsidR="00E624F4" w:rsidRPr="000D6BF0">
        <w:rPr>
          <w:sz w:val="44"/>
          <w:szCs w:val="36"/>
        </w:rPr>
        <w:t>4</w:t>
      </w:r>
      <w:r w:rsidR="009F33F5" w:rsidRPr="000D6BF0">
        <w:rPr>
          <w:b/>
          <w:sz w:val="44"/>
          <w:szCs w:val="36"/>
        </w:rPr>
        <w:t>年</w:t>
      </w:r>
      <w:r w:rsidR="003B2FAE" w:rsidRPr="000D6BF0">
        <w:rPr>
          <w:b/>
          <w:sz w:val="44"/>
          <w:szCs w:val="36"/>
        </w:rPr>
        <w:t>學力檢測</w:t>
      </w:r>
      <w:proofErr w:type="gramStart"/>
      <w:r w:rsidR="00AA255E">
        <w:rPr>
          <w:rFonts w:hint="eastAsia"/>
          <w:b/>
          <w:sz w:val="44"/>
          <w:szCs w:val="36"/>
        </w:rPr>
        <w:t>測驗</w:t>
      </w:r>
      <w:r w:rsidR="003B2FAE" w:rsidRPr="000D6BF0">
        <w:rPr>
          <w:b/>
          <w:sz w:val="44"/>
          <w:szCs w:val="36"/>
        </w:rPr>
        <w:t>題本</w:t>
      </w:r>
      <w:proofErr w:type="gramEnd"/>
      <w:r w:rsidR="003B2FAE" w:rsidRPr="000D6BF0">
        <w:rPr>
          <w:b/>
          <w:sz w:val="44"/>
          <w:szCs w:val="36"/>
        </w:rPr>
        <w:br/>
      </w:r>
      <w:r w:rsidR="00B704B4" w:rsidRPr="000D6BF0">
        <w:rPr>
          <w:b/>
          <w:sz w:val="44"/>
          <w:szCs w:val="36"/>
        </w:rPr>
        <w:t>數學</w:t>
      </w:r>
      <w:r w:rsidR="004D4CC7" w:rsidRPr="000D6BF0">
        <w:rPr>
          <w:b/>
          <w:sz w:val="44"/>
          <w:szCs w:val="36"/>
        </w:rPr>
        <w:t>五</w:t>
      </w:r>
      <w:r w:rsidR="003B2FAE" w:rsidRPr="000D6BF0">
        <w:rPr>
          <w:b/>
          <w:sz w:val="44"/>
          <w:szCs w:val="36"/>
        </w:rPr>
        <w:t>年級</w:t>
      </w:r>
    </w:p>
    <w:p w14:paraId="1C65BBDD" w14:textId="0F6455AF" w:rsidR="0000704B" w:rsidRPr="000D6BF0" w:rsidRDefault="0000704B" w:rsidP="009C7292">
      <w:pPr>
        <w:spacing w:afterLines="50" w:after="180" w:line="360" w:lineRule="exact"/>
        <w:rPr>
          <w:sz w:val="36"/>
          <w:szCs w:val="36"/>
        </w:rPr>
      </w:pPr>
      <w:r w:rsidRPr="000D6BF0">
        <w:rPr>
          <w:sz w:val="36"/>
          <w:szCs w:val="36"/>
        </w:rPr>
        <w:t>作答</w:t>
      </w:r>
      <w:r w:rsidR="00D00974" w:rsidRPr="000D6BF0">
        <w:rPr>
          <w:sz w:val="36"/>
          <w:szCs w:val="36"/>
        </w:rPr>
        <w:t>注意事項</w:t>
      </w:r>
      <w:r w:rsidRPr="000D6BF0">
        <w:rPr>
          <w:sz w:val="36"/>
          <w:szCs w:val="36"/>
        </w:rPr>
        <w:t>：</w:t>
      </w:r>
    </w:p>
    <w:p w14:paraId="05E4E09C" w14:textId="1F9D9B22" w:rsidR="004059FC" w:rsidRPr="000D6BF0" w:rsidRDefault="00BF7992" w:rsidP="009C7292">
      <w:pPr>
        <w:spacing w:afterLines="50" w:after="180" w:line="0" w:lineRule="atLeast"/>
        <w:jc w:val="center"/>
        <w:rPr>
          <w:sz w:val="36"/>
          <w:szCs w:val="36"/>
        </w:rPr>
      </w:pPr>
      <w:r w:rsidRPr="000D6BF0">
        <w:rPr>
          <w:noProof/>
          <w:sz w:val="36"/>
          <w:szCs w:val="36"/>
        </w:rPr>
        <mc:AlternateContent>
          <mc:Choice Requires="wps">
            <w:drawing>
              <wp:inline distT="0" distB="0" distL="0" distR="0" wp14:anchorId="7C551E6C" wp14:editId="37BE00DE">
                <wp:extent cx="6120130" cy="5003074"/>
                <wp:effectExtent l="0" t="0" r="13970" b="26670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500307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11EB02C" w14:textId="77777777" w:rsidR="00BF7992" w:rsidRDefault="00BF7992" w:rsidP="00BF7992">
                            <w:pPr>
                              <w:widowControl/>
                              <w:spacing w:afterLines="30" w:after="108"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bookmarkStart w:id="0" w:name="_Hlk2204590"/>
                            <w:bookmarkEnd w:id="0"/>
                            <w:r w:rsidRPr="004059FC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各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位同學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：</w:t>
                            </w:r>
                          </w:p>
                          <w:p w14:paraId="61595456" w14:textId="77777777" w:rsidR="00BF7992" w:rsidRDefault="00BF7992" w:rsidP="00BF7992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你們好。</w:t>
                            </w:r>
                          </w:p>
                          <w:p w14:paraId="3B05449A" w14:textId="77777777" w:rsidR="00BF7992" w:rsidRDefault="00BF7992" w:rsidP="00BF7992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這是一份數學的試題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總共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5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。</w:t>
                            </w:r>
                          </w:p>
                          <w:p w14:paraId="5425AE39" w14:textId="77777777" w:rsidR="00BF7992" w:rsidRDefault="00BF7992" w:rsidP="00BF7992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測驗時間為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40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分鐘。</w:t>
                            </w:r>
                          </w:p>
                          <w:p w14:paraId="44999839" w14:textId="77777777" w:rsidR="00BF7992" w:rsidRPr="00F4283F" w:rsidRDefault="00BF7992" w:rsidP="00BF7992">
                            <w:pPr>
                              <w:widowControl/>
                              <w:spacing w:afterLines="30" w:after="108" w:line="540" w:lineRule="exact"/>
                              <w:ind w:firstLineChars="196" w:firstLine="706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請選出</w:t>
                            </w:r>
                            <w:r w:rsidRPr="00F91C9F">
                              <w:rPr>
                                <w:rFonts w:hAnsi="標楷體" w:hint="eastAsia"/>
                                <w:b/>
                                <w:color w:val="000000"/>
                                <w:kern w:val="0"/>
                                <w:sz w:val="36"/>
                                <w:szCs w:val="36"/>
                                <w:u w:val="double"/>
                              </w:rPr>
                              <w:t>一個最合適的答案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並用</w:t>
                            </w:r>
                            <w:r w:rsidRPr="00F4283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2B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鉛筆在</w:t>
                            </w:r>
                            <w:proofErr w:type="gramStart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答案卡畫記</w:t>
                            </w:r>
                            <w:proofErr w:type="gramEnd"/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，不可超出格線外，如果需要修改答案，請使用橡皮擦擦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拭</w:t>
                            </w: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乾淨，再重新畫記。</w:t>
                            </w:r>
                          </w:p>
                          <w:p w14:paraId="5371A28A" w14:textId="77777777" w:rsidR="00BF7992" w:rsidRPr="00F4283F" w:rsidRDefault="00BF7992" w:rsidP="00BF7992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F4283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畫記說明：</w:t>
                            </w:r>
                          </w:p>
                          <w:p w14:paraId="49756E2F" w14:textId="77777777" w:rsidR="00BF7992" w:rsidRPr="0085465F" w:rsidRDefault="00BF7992" w:rsidP="00BF7992">
                            <w:pPr>
                              <w:widowControl/>
                              <w:snapToGrid w:val="0"/>
                              <w:spacing w:afterLines="30" w:after="108" w:line="540" w:lineRule="exact"/>
                              <w:ind w:firstLineChars="200" w:firstLine="720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當你想選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begin"/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 xml:space="preserve"> 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eq \o\ac(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○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,</w:instrTex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4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)</w:instrTex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end"/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時，請在「答案卡」該題</w:t>
                            </w:r>
                            <w:proofErr w:type="gramStart"/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題</w:t>
                            </w:r>
                            <w:proofErr w:type="gramEnd"/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號後方把</w: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begin"/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 xml:space="preserve"> 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eq \o\ac(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○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,</w:instrTex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4</w:instrTex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instrText>)</w:instrText>
                            </w:r>
                            <w:r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fldChar w:fldCharType="end"/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的圓圈塗黑，如：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①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②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ascii="新細明體" w:eastAsia="新細明體" w:hAnsi="新細明體" w:cs="新細明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③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85465F"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●</w:t>
                            </w:r>
                          </w:p>
                          <w:p w14:paraId="3910EA0D" w14:textId="77777777" w:rsidR="00BF7992" w:rsidRPr="0085465F" w:rsidRDefault="00BF7992" w:rsidP="00BF7992">
                            <w:pPr>
                              <w:widowControl/>
                              <w:spacing w:line="540" w:lineRule="exact"/>
                              <w:jc w:val="both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其他事項：</w:t>
                            </w:r>
                          </w:p>
                          <w:p w14:paraId="58EFBA8E" w14:textId="77777777" w:rsidR="00BF7992" w:rsidRDefault="00BF7992" w:rsidP="00BF7992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每一題都要回答。</w:t>
                            </w:r>
                          </w:p>
                          <w:p w14:paraId="7FD4BE83" w14:textId="77777777" w:rsidR="00BF7992" w:rsidRPr="009F33F5" w:rsidRDefault="00BF7992" w:rsidP="00BF7992">
                            <w:pPr>
                              <w:numPr>
                                <w:ilvl w:val="0"/>
                                <w:numId w:val="21"/>
                              </w:numPr>
                              <w:spacing w:line="540" w:lineRule="exact"/>
                              <w:ind w:left="812" w:hanging="812"/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試題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如有錯誤，請立即</w:t>
                            </w:r>
                            <w:r>
                              <w:rPr>
                                <w:rFonts w:hAnsi="標楷體" w:hint="eastAsia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告知</w:t>
                            </w:r>
                            <w:r w:rsidRPr="0085465F">
                              <w:rPr>
                                <w:rFonts w:hAnsi="標楷體"/>
                                <w:color w:val="000000"/>
                                <w:kern w:val="0"/>
                                <w:sz w:val="36"/>
                                <w:szCs w:val="36"/>
                              </w:rPr>
                              <w:t>老師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7C551E6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81.9pt;height:393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" filled="f" strokeweight="1pt">
                <v:textbox>
                  <w:txbxContent>
                    <w:p w14:paraId="111EB02C" w14:textId="77777777" w:rsidR="00BF7992" w:rsidRDefault="00BF7992" w:rsidP="00BF7992">
                      <w:pPr>
                        <w:widowControl/>
                        <w:spacing w:afterLines="30" w:after="108"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bookmarkStart w:id="1" w:name="_Hlk2204590"/>
                      <w:bookmarkEnd w:id="1"/>
                      <w:r w:rsidRPr="004059FC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各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位同學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：</w:t>
                      </w:r>
                    </w:p>
                    <w:p w14:paraId="61595456" w14:textId="77777777" w:rsidR="00BF7992" w:rsidRDefault="00BF7992" w:rsidP="00BF7992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你們好。</w:t>
                      </w:r>
                    </w:p>
                    <w:p w14:paraId="3B05449A" w14:textId="77777777" w:rsidR="00BF7992" w:rsidRDefault="00BF7992" w:rsidP="00BF7992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這是一份數學的試題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總共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5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題。</w:t>
                      </w:r>
                    </w:p>
                    <w:p w14:paraId="5425AE39" w14:textId="77777777" w:rsidR="00BF7992" w:rsidRDefault="00BF7992" w:rsidP="00BF7992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測驗時間為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40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分鐘。</w:t>
                      </w:r>
                    </w:p>
                    <w:p w14:paraId="44999839" w14:textId="77777777" w:rsidR="00BF7992" w:rsidRPr="00F4283F" w:rsidRDefault="00BF7992" w:rsidP="00BF7992">
                      <w:pPr>
                        <w:widowControl/>
                        <w:spacing w:afterLines="30" w:after="108" w:line="540" w:lineRule="exact"/>
                        <w:ind w:firstLineChars="196" w:firstLine="706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每一題請選出</w:t>
                      </w:r>
                      <w:r w:rsidRPr="00F91C9F">
                        <w:rPr>
                          <w:rFonts w:hAnsi="標楷體" w:hint="eastAsia"/>
                          <w:b/>
                          <w:color w:val="000000"/>
                          <w:kern w:val="0"/>
                          <w:sz w:val="36"/>
                          <w:szCs w:val="36"/>
                          <w:u w:val="double"/>
                        </w:rPr>
                        <w:t>一個最合適的答案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並用</w:t>
                      </w:r>
                      <w:r w:rsidRPr="00F4283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2B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鉛筆在</w:t>
                      </w:r>
                      <w:proofErr w:type="gramStart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答案卡畫記</w:t>
                      </w:r>
                      <w:proofErr w:type="gramEnd"/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，不可超出格線外，如果需要修改答案，請使用橡皮擦擦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拭</w:t>
                      </w: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乾淨，再重新畫記。</w:t>
                      </w:r>
                    </w:p>
                    <w:p w14:paraId="5371A28A" w14:textId="77777777" w:rsidR="00BF7992" w:rsidRPr="00F4283F" w:rsidRDefault="00BF7992" w:rsidP="00BF7992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F4283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畫記說明：</w:t>
                      </w:r>
                    </w:p>
                    <w:p w14:paraId="49756E2F" w14:textId="77777777" w:rsidR="00BF7992" w:rsidRPr="0085465F" w:rsidRDefault="00BF7992" w:rsidP="00BF7992">
                      <w:pPr>
                        <w:widowControl/>
                        <w:snapToGrid w:val="0"/>
                        <w:spacing w:afterLines="30" w:after="108" w:line="540" w:lineRule="exact"/>
                        <w:ind w:firstLineChars="200" w:firstLine="720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當你想選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begin"/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instrText xml:space="preserve"> 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eq \o\ac(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○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,</w:instrTex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4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)</w:instrTex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end"/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時，請在「答案卡」該題</w:t>
                      </w:r>
                      <w:proofErr w:type="gramStart"/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題</w:t>
                      </w:r>
                      <w:proofErr w:type="gramEnd"/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號後方把</w: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begin"/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instrText xml:space="preserve"> 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eq \o\ac(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○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,</w:instrTex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4</w:instrTex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instrText>)</w:instrText>
                      </w:r>
                      <w:r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fldChar w:fldCharType="end"/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的圓圈塗黑，如：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①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②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ascii="新細明體" w:eastAsia="新細明體" w:hAnsi="新細明體" w:cs="新細明體" w:hint="eastAsia"/>
                          <w:color w:val="000000"/>
                          <w:kern w:val="0"/>
                          <w:sz w:val="36"/>
                          <w:szCs w:val="36"/>
                        </w:rPr>
                        <w:t>③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 xml:space="preserve"> </w:t>
                      </w:r>
                      <w:r w:rsidRPr="0085465F"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●</w:t>
                      </w:r>
                    </w:p>
                    <w:p w14:paraId="3910EA0D" w14:textId="77777777" w:rsidR="00BF7992" w:rsidRPr="0085465F" w:rsidRDefault="00BF7992" w:rsidP="00BF7992">
                      <w:pPr>
                        <w:widowControl/>
                        <w:spacing w:line="540" w:lineRule="exact"/>
                        <w:jc w:val="both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其他事項：</w:t>
                      </w:r>
                    </w:p>
                    <w:p w14:paraId="58EFBA8E" w14:textId="77777777" w:rsidR="00BF7992" w:rsidRDefault="00BF7992" w:rsidP="00BF7992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每一題都要回答。</w:t>
                      </w:r>
                    </w:p>
                    <w:p w14:paraId="7FD4BE83" w14:textId="77777777" w:rsidR="00BF7992" w:rsidRPr="009F33F5" w:rsidRDefault="00BF7992" w:rsidP="00BF7992">
                      <w:pPr>
                        <w:numPr>
                          <w:ilvl w:val="0"/>
                          <w:numId w:val="21"/>
                        </w:numPr>
                        <w:spacing w:line="540" w:lineRule="exact"/>
                        <w:ind w:left="812" w:hanging="812"/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</w:pP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試題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如有錯誤，請立即</w:t>
                      </w:r>
                      <w:r>
                        <w:rPr>
                          <w:rFonts w:hAnsi="標楷體" w:hint="eastAsia"/>
                          <w:color w:val="000000"/>
                          <w:kern w:val="0"/>
                          <w:sz w:val="36"/>
                          <w:szCs w:val="36"/>
                        </w:rPr>
                        <w:t>告知</w:t>
                      </w:r>
                      <w:r w:rsidRPr="0085465F">
                        <w:rPr>
                          <w:rFonts w:hAnsi="標楷體"/>
                          <w:color w:val="000000"/>
                          <w:kern w:val="0"/>
                          <w:sz w:val="36"/>
                          <w:szCs w:val="36"/>
                        </w:rPr>
                        <w:t>老師。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C22A884" w14:textId="6545E29F" w:rsidR="007174C2" w:rsidRPr="000D6BF0" w:rsidRDefault="007174C2" w:rsidP="007E414B">
      <w:pPr>
        <w:spacing w:line="0" w:lineRule="atLeast"/>
        <w:rPr>
          <w:sz w:val="36"/>
          <w:szCs w:val="3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54"/>
        <w:gridCol w:w="3502"/>
      </w:tblGrid>
      <w:tr w:rsidR="00F71E69" w:rsidRPr="000D6BF0" w14:paraId="7A8A4CEE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3C89AEB9" w14:textId="77777777" w:rsidR="00DD6DD3" w:rsidRPr="000D6BF0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0D6BF0">
              <w:rPr>
                <w:sz w:val="36"/>
                <w:szCs w:val="36"/>
              </w:rPr>
              <w:t>學</w:t>
            </w:r>
            <w:r w:rsidRPr="000D6BF0">
              <w:rPr>
                <w:sz w:val="36"/>
                <w:szCs w:val="36"/>
              </w:rPr>
              <w:t xml:space="preserve">  </w:t>
            </w:r>
            <w:r w:rsidRPr="000D6BF0">
              <w:rPr>
                <w:sz w:val="36"/>
                <w:szCs w:val="36"/>
              </w:rPr>
              <w:t>校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0900B0C6" w14:textId="77777777" w:rsidR="00DD6DD3" w:rsidRPr="000D6BF0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F71E69" w:rsidRPr="000D6BF0" w14:paraId="2ECE91D0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26B63EB9" w14:textId="77777777" w:rsidR="00DD6DD3" w:rsidRPr="000D6BF0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0D6BF0">
              <w:rPr>
                <w:sz w:val="36"/>
                <w:szCs w:val="36"/>
              </w:rPr>
              <w:t>班　級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8910737" w14:textId="77777777" w:rsidR="00DD6DD3" w:rsidRPr="000D6BF0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F71E69" w:rsidRPr="000D6BF0" w14:paraId="4DD55BAC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45BCA151" w14:textId="191136AF" w:rsidR="00DD6DD3" w:rsidRPr="000D6BF0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0D6BF0">
              <w:rPr>
                <w:sz w:val="36"/>
                <w:szCs w:val="36"/>
              </w:rPr>
              <w:t>座　號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70858893" w14:textId="77777777" w:rsidR="00DD6DD3" w:rsidRPr="000D6BF0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  <w:tr w:rsidR="00454948" w:rsidRPr="000D6BF0" w14:paraId="5C459595" w14:textId="77777777" w:rsidTr="006B2FDF">
        <w:trPr>
          <w:trHeight w:val="680"/>
          <w:jc w:val="center"/>
        </w:trPr>
        <w:tc>
          <w:tcPr>
            <w:tcW w:w="2654" w:type="dxa"/>
            <w:shd w:val="clear" w:color="auto" w:fill="auto"/>
            <w:vAlign w:val="center"/>
          </w:tcPr>
          <w:p w14:paraId="0D2AC176" w14:textId="446B9115" w:rsidR="00DD6DD3" w:rsidRPr="000D6BF0" w:rsidRDefault="0043474A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  <w:r w:rsidRPr="000D6BF0">
              <w:rPr>
                <w:sz w:val="36"/>
                <w:szCs w:val="36"/>
              </w:rPr>
              <w:t>姓　名</w:t>
            </w:r>
          </w:p>
        </w:tc>
        <w:tc>
          <w:tcPr>
            <w:tcW w:w="3502" w:type="dxa"/>
            <w:shd w:val="clear" w:color="auto" w:fill="auto"/>
            <w:vAlign w:val="center"/>
          </w:tcPr>
          <w:p w14:paraId="3C4C7587" w14:textId="77777777" w:rsidR="00DD6DD3" w:rsidRPr="000D6BF0" w:rsidRDefault="00DD6DD3" w:rsidP="006B2FDF">
            <w:pPr>
              <w:spacing w:line="0" w:lineRule="atLeast"/>
              <w:jc w:val="center"/>
              <w:rPr>
                <w:sz w:val="36"/>
                <w:szCs w:val="36"/>
              </w:rPr>
            </w:pPr>
          </w:p>
        </w:tc>
      </w:tr>
    </w:tbl>
    <w:p w14:paraId="2CA36DC2" w14:textId="6E0A4D45" w:rsidR="00956E58" w:rsidRPr="000D6BF0" w:rsidRDefault="00956E58" w:rsidP="00486A89">
      <w:pPr>
        <w:widowControl/>
        <w:rPr>
          <w:szCs w:val="28"/>
        </w:rPr>
        <w:sectPr w:rsidR="00956E58" w:rsidRPr="000D6BF0" w:rsidSect="005F3D2F">
          <w:footerReference w:type="even" r:id="rId8"/>
          <w:footerReference w:type="default" r:id="rId9"/>
          <w:type w:val="continuous"/>
          <w:pgSz w:w="11906" w:h="16838" w:code="9"/>
          <w:pgMar w:top="1418" w:right="1134" w:bottom="1418" w:left="1134" w:header="851" w:footer="992" w:gutter="0"/>
          <w:pgNumType w:start="1"/>
          <w:cols w:space="425"/>
          <w:docGrid w:type="linesAndChars" w:linePitch="360"/>
        </w:sectPr>
      </w:pPr>
    </w:p>
    <w:p w14:paraId="0BD44C0A" w14:textId="30D0DFA6" w:rsidR="00FB2974" w:rsidRPr="000D6BF0" w:rsidRDefault="00FB2974" w:rsidP="00FB297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已知</w:t>
      </w:r>
      <w:r w:rsidRPr="000D6BF0">
        <w:rPr>
          <w:kern w:val="0"/>
          <w:szCs w:val="28"/>
        </w:rPr>
        <w:t>42</w:t>
      </w:r>
      <w:r w:rsidRPr="000D6BF0">
        <w:rPr>
          <w:kern w:val="0"/>
          <w:szCs w:val="28"/>
        </w:rPr>
        <w:t>的倍數有</w:t>
      </w:r>
      <w:r w:rsidRPr="000D6BF0">
        <w:rPr>
          <w:kern w:val="0"/>
          <w:szCs w:val="28"/>
        </w:rPr>
        <w:t>42</w:t>
      </w:r>
      <w:r w:rsidRPr="000D6BF0">
        <w:rPr>
          <w:kern w:val="0"/>
          <w:szCs w:val="28"/>
        </w:rPr>
        <w:t>、</w:t>
      </w:r>
      <w:r w:rsidRPr="000D6BF0">
        <w:rPr>
          <w:kern w:val="0"/>
          <w:szCs w:val="28"/>
        </w:rPr>
        <w:t>84</w:t>
      </w:r>
      <w:r w:rsidRPr="000D6BF0">
        <w:rPr>
          <w:kern w:val="0"/>
          <w:szCs w:val="28"/>
        </w:rPr>
        <w:t>、</w:t>
      </w:r>
      <w:r w:rsidRPr="000D6BF0">
        <w:rPr>
          <w:kern w:val="0"/>
          <w:szCs w:val="28"/>
        </w:rPr>
        <w:t>126</w:t>
      </w:r>
      <w:r w:rsidRPr="000D6BF0">
        <w:rPr>
          <w:kern w:val="0"/>
          <w:szCs w:val="28"/>
        </w:rPr>
        <w:t>、</w:t>
      </w:r>
      <w:r w:rsidRPr="000D6BF0">
        <w:rPr>
          <w:kern w:val="0"/>
          <w:szCs w:val="28"/>
        </w:rPr>
        <w:t>168</w:t>
      </w:r>
      <w:r w:rsidRPr="000D6BF0">
        <w:rPr>
          <w:kern w:val="0"/>
          <w:szCs w:val="28"/>
        </w:rPr>
        <w:t>、</w:t>
      </w:r>
      <w:r w:rsidRPr="000D6BF0">
        <w:rPr>
          <w:kern w:val="0"/>
          <w:szCs w:val="28"/>
        </w:rPr>
        <w:t>210</w:t>
      </w:r>
      <w:r w:rsidRPr="000D6BF0">
        <w:rPr>
          <w:kern w:val="0"/>
          <w:szCs w:val="28"/>
        </w:rPr>
        <w:t>、</w:t>
      </w:r>
      <w:r w:rsidRPr="000D6BF0">
        <w:rPr>
          <w:kern w:val="0"/>
          <w:szCs w:val="28"/>
        </w:rPr>
        <w:t>…</w:t>
      </w:r>
      <w:proofErr w:type="gramStart"/>
      <w:r w:rsidRPr="000D6BF0">
        <w:rPr>
          <w:kern w:val="0"/>
          <w:szCs w:val="28"/>
        </w:rPr>
        <w:t>…</w:t>
      </w:r>
      <w:proofErr w:type="gramEnd"/>
      <w:r w:rsidRPr="000D6BF0">
        <w:rPr>
          <w:kern w:val="0"/>
          <w:szCs w:val="28"/>
        </w:rPr>
        <w:t>。</w:t>
      </w:r>
      <w:r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下列何者是</w:t>
      </w:r>
      <w:r w:rsidRPr="000D6BF0">
        <w:rPr>
          <w:kern w:val="0"/>
          <w:szCs w:val="28"/>
        </w:rPr>
        <w:t>28</w:t>
      </w:r>
      <w:r w:rsidRPr="000D6BF0">
        <w:rPr>
          <w:kern w:val="0"/>
          <w:szCs w:val="28"/>
        </w:rPr>
        <w:t>和</w:t>
      </w:r>
      <w:r w:rsidRPr="000D6BF0">
        <w:rPr>
          <w:kern w:val="0"/>
          <w:szCs w:val="28"/>
        </w:rPr>
        <w:t>42</w:t>
      </w:r>
      <w:r w:rsidRPr="000D6BF0">
        <w:rPr>
          <w:kern w:val="0"/>
          <w:szCs w:val="28"/>
        </w:rPr>
        <w:t>的最小公倍數？</w:t>
      </w:r>
    </w:p>
    <w:p w14:paraId="5CC1E808" w14:textId="6FB12CF6" w:rsidR="00FB2974" w:rsidRPr="000D6BF0" w:rsidRDefault="00C103A9" w:rsidP="00755EC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624F4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7</w:t>
      </w:r>
      <w:r w:rsidR="00E624F4" w:rsidRPr="000D6BF0">
        <w:rPr>
          <w:kern w:val="0"/>
          <w:szCs w:val="28"/>
        </w:rPr>
        <w:t xml:space="preserve"> </w:t>
      </w:r>
    </w:p>
    <w:p w14:paraId="3DEE9020" w14:textId="227B619D" w:rsidR="00E624F4" w:rsidRPr="000D6BF0" w:rsidRDefault="00C103A9" w:rsidP="00FB297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4</w:t>
      </w:r>
    </w:p>
    <w:p w14:paraId="0125D579" w14:textId="1F50BF83" w:rsidR="00E624F4" w:rsidRPr="000D6BF0" w:rsidRDefault="00C103A9" w:rsidP="00FB297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84</w:t>
      </w:r>
    </w:p>
    <w:p w14:paraId="42892E83" w14:textId="7BF2ADD6" w:rsidR="00E624F4" w:rsidRPr="000D6BF0" w:rsidRDefault="00C103A9" w:rsidP="00E624F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68</w:t>
      </w:r>
    </w:p>
    <w:p w14:paraId="1CCED20B" w14:textId="237B3E2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55CB408" w14:textId="310684C4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2201D9B" w14:textId="77777777" w:rsidR="00E624F4" w:rsidRPr="000D6BF0" w:rsidRDefault="00E624F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0736E0D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751A5B7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24F31C6" w14:textId="770CD8FF" w:rsidR="00FB2974" w:rsidRPr="000D6BF0" w:rsidRDefault="00FB2974" w:rsidP="00FB297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請問「</w:t>
      </w:r>
      <w:bookmarkStart w:id="2" w:name="MTBlankEqn"/>
      <w:r w:rsidR="00973BE3" w:rsidRPr="000D6BF0">
        <w:rPr>
          <w:position w:val="-6"/>
        </w:rPr>
        <w:object w:dxaOrig="560" w:dyaOrig="300" w14:anchorId="25C9A7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14.75pt" o:ole="">
            <v:imagedata r:id="rId10" o:title=""/>
          </v:shape>
          <o:OLEObject Type="Embed" ProgID="Equation.DSMT4" ShapeID="_x0000_i1025" DrawAspect="Content" ObjectID="_1808723704" r:id="rId11"/>
        </w:object>
      </w:r>
      <w:bookmarkEnd w:id="2"/>
      <w:r w:rsidRPr="000D6BF0">
        <w:rPr>
          <w:kern w:val="0"/>
          <w:szCs w:val="28"/>
        </w:rPr>
        <w:t>」商算到小數點後第三位時的餘數為何？</w:t>
      </w:r>
    </w:p>
    <w:p w14:paraId="2D5D55DD" w14:textId="331370EA" w:rsidR="00E624F4" w:rsidRPr="000D6BF0" w:rsidRDefault="00C103A9" w:rsidP="00755EC9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624F4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0.0006</w:t>
      </w:r>
    </w:p>
    <w:p w14:paraId="0EA45EF5" w14:textId="6F0C3DE8" w:rsidR="00E624F4" w:rsidRPr="000D6BF0" w:rsidRDefault="00C103A9" w:rsidP="00FB297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0.006</w:t>
      </w:r>
    </w:p>
    <w:p w14:paraId="4A7A673D" w14:textId="353BFE7E" w:rsidR="00E624F4" w:rsidRPr="000D6BF0" w:rsidRDefault="00C103A9" w:rsidP="00FB297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0.06</w:t>
      </w:r>
    </w:p>
    <w:p w14:paraId="3B84CC96" w14:textId="3D7646B5" w:rsidR="00FB2974" w:rsidRPr="000D6BF0" w:rsidRDefault="00C103A9" w:rsidP="00E624F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0.6</w:t>
      </w:r>
    </w:p>
    <w:p w14:paraId="70A9579A" w14:textId="6A1451F1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89876D3" w14:textId="7C13422F" w:rsidR="00E624F4" w:rsidRPr="000D6BF0" w:rsidRDefault="00E624F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9DEF47F" w14:textId="49566382" w:rsidR="00E624F4" w:rsidRPr="000D6BF0" w:rsidRDefault="00E624F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23454FC" w14:textId="77777777" w:rsidR="00E624F4" w:rsidRPr="000D6BF0" w:rsidRDefault="00E624F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B92A93B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F85049F" w14:textId="77777777" w:rsidR="00AD2D8E" w:rsidRDefault="00FB2974" w:rsidP="00AA255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將下列三個算式合併成一個算式。</w:t>
      </w:r>
    </w:p>
    <w:p w14:paraId="1982C723" w14:textId="77777777" w:rsidR="00AD2D8E" w:rsidRDefault="00973BE3" w:rsidP="00AD2D8E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271" w:left="759"/>
        <w:jc w:val="both"/>
      </w:pPr>
      <w:r w:rsidRPr="000D6BF0">
        <w:rPr>
          <w:position w:val="-6"/>
        </w:rPr>
        <w:object w:dxaOrig="1960" w:dyaOrig="300" w14:anchorId="592D6026">
          <v:shape id="_x0000_i1026" type="#_x0000_t75" style="width:97.85pt;height:14.75pt" o:ole="">
            <v:imagedata r:id="rId12" o:title=""/>
          </v:shape>
          <o:OLEObject Type="Embed" ProgID="Equation.DSMT4" ShapeID="_x0000_i1026" DrawAspect="Content" ObjectID="_1808723705" r:id="rId13"/>
        </w:object>
      </w:r>
      <w:r w:rsidR="00E624F4" w:rsidRPr="000D6BF0">
        <w:rPr>
          <w:kern w:val="0"/>
          <w:szCs w:val="28"/>
        </w:rPr>
        <w:br/>
      </w:r>
      <w:r w:rsidRPr="000D6BF0">
        <w:rPr>
          <w:position w:val="-6"/>
        </w:rPr>
        <w:object w:dxaOrig="1780" w:dyaOrig="300" w14:anchorId="06A63232">
          <v:shape id="_x0000_i1027" type="#_x0000_t75" style="width:88.7pt;height:14.75pt" o:ole="">
            <v:imagedata r:id="rId14" o:title=""/>
          </v:shape>
          <o:OLEObject Type="Embed" ProgID="Equation.DSMT4" ShapeID="_x0000_i1027" DrawAspect="Content" ObjectID="_1808723706" r:id="rId15"/>
        </w:object>
      </w:r>
      <w:r w:rsidR="00E624F4" w:rsidRPr="000D6BF0">
        <w:rPr>
          <w:kern w:val="0"/>
          <w:szCs w:val="28"/>
        </w:rPr>
        <w:br/>
      </w:r>
      <w:r w:rsidRPr="000D6BF0">
        <w:rPr>
          <w:position w:val="-6"/>
        </w:rPr>
        <w:object w:dxaOrig="2120" w:dyaOrig="300" w14:anchorId="71D4C7CC">
          <v:shape id="_x0000_i1028" type="#_x0000_t75" style="width:105.9pt;height:14.75pt" o:ole="">
            <v:imagedata r:id="rId16" o:title=""/>
          </v:shape>
          <o:OLEObject Type="Embed" ProgID="Equation.DSMT4" ShapeID="_x0000_i1028" DrawAspect="Content" ObjectID="_1808723707" r:id="rId17"/>
        </w:object>
      </w:r>
    </w:p>
    <w:p w14:paraId="129E114C" w14:textId="6E06E4C2" w:rsidR="00FB2974" w:rsidRPr="00AD2D8E" w:rsidRDefault="00FB2974" w:rsidP="00AD2D8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171" w:left="479"/>
        <w:jc w:val="both"/>
        <w:rPr>
          <w:kern w:val="0"/>
          <w:szCs w:val="28"/>
        </w:rPr>
      </w:pPr>
      <w:r w:rsidRPr="00AD2D8E">
        <w:rPr>
          <w:kern w:val="0"/>
          <w:szCs w:val="28"/>
        </w:rPr>
        <w:t>下列哪</w:t>
      </w:r>
      <w:proofErr w:type="gramStart"/>
      <w:r w:rsidRPr="00AD2D8E">
        <w:rPr>
          <w:kern w:val="0"/>
          <w:szCs w:val="28"/>
        </w:rPr>
        <w:t>個</w:t>
      </w:r>
      <w:proofErr w:type="gramEnd"/>
      <w:r w:rsidRPr="00AD2D8E">
        <w:rPr>
          <w:kern w:val="0"/>
          <w:szCs w:val="28"/>
        </w:rPr>
        <w:t>選項正確？</w:t>
      </w:r>
    </w:p>
    <w:p w14:paraId="30C88F6F" w14:textId="186D34BC" w:rsidR="00E624F4" w:rsidRPr="000D6BF0" w:rsidRDefault="00C103A9" w:rsidP="00AA255E">
      <w:pPr>
        <w:spacing w:beforeLines="50" w:before="190"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624F4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3019" w:dyaOrig="300" w14:anchorId="1153CAFD">
          <v:shape id="_x0000_i1029" type="#_x0000_t75" style="width:151.5pt;height:14.75pt" o:ole="">
            <v:imagedata r:id="rId18" o:title=""/>
          </v:shape>
          <o:OLEObject Type="Embed" ProgID="Equation.DSMT4" ShapeID="_x0000_i1029" DrawAspect="Content" ObjectID="_1808723708" r:id="rId19"/>
        </w:object>
      </w:r>
    </w:p>
    <w:p w14:paraId="52C50C61" w14:textId="4C5980B2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12"/>
        </w:rPr>
        <w:object w:dxaOrig="3220" w:dyaOrig="360" w14:anchorId="62DE3274">
          <v:shape id="_x0000_i1030" type="#_x0000_t75" style="width:160.7pt;height:18.35pt" o:ole="">
            <v:imagedata r:id="rId20" o:title=""/>
          </v:shape>
          <o:OLEObject Type="Embed" ProgID="Equation.DSMT4" ShapeID="_x0000_i1030" DrawAspect="Content" ObjectID="_1808723709" r:id="rId21"/>
        </w:object>
      </w:r>
    </w:p>
    <w:p w14:paraId="3A910E46" w14:textId="41505543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3019" w:dyaOrig="300" w14:anchorId="27566988">
          <v:shape id="_x0000_i1031" type="#_x0000_t75" style="width:151.5pt;height:14.75pt" o:ole="">
            <v:imagedata r:id="rId22" o:title=""/>
          </v:shape>
          <o:OLEObject Type="Embed" ProgID="Equation.DSMT4" ShapeID="_x0000_i1031" DrawAspect="Content" ObjectID="_1808723710" r:id="rId23"/>
        </w:object>
      </w:r>
    </w:p>
    <w:p w14:paraId="550A50AC" w14:textId="35358360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12"/>
        </w:rPr>
        <w:object w:dxaOrig="3220" w:dyaOrig="360" w14:anchorId="336E3E90">
          <v:shape id="_x0000_i1032" type="#_x0000_t75" style="width:160.7pt;height:18.35pt" o:ole="">
            <v:imagedata r:id="rId24" o:title=""/>
          </v:shape>
          <o:OLEObject Type="Embed" ProgID="Equation.DSMT4" ShapeID="_x0000_i1032" DrawAspect="Content" ObjectID="_1808723711" r:id="rId25"/>
        </w:object>
      </w:r>
    </w:p>
    <w:p w14:paraId="47C7BDC7" w14:textId="69DD6121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4C86218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58F0B5F" w14:textId="11B839E0" w:rsidR="00FB2974" w:rsidRPr="000D6BF0" w:rsidRDefault="00FB2974" w:rsidP="00E624F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「鉛筆一枝賣</w:t>
      </w:r>
      <w:r w:rsidRPr="000D6BF0">
        <w:rPr>
          <w:kern w:val="0"/>
          <w:szCs w:val="28"/>
        </w:rPr>
        <w:t>39</w:t>
      </w:r>
      <w:r w:rsidRPr="000D6BF0">
        <w:rPr>
          <w:kern w:val="0"/>
          <w:szCs w:val="28"/>
        </w:rPr>
        <w:t>元，哥哥早上買了</w:t>
      </w:r>
      <w:r w:rsidRPr="000D6BF0">
        <w:rPr>
          <w:kern w:val="0"/>
          <w:szCs w:val="28"/>
        </w:rPr>
        <w:t>99</w:t>
      </w:r>
      <w:r w:rsidRPr="000D6BF0">
        <w:rPr>
          <w:kern w:val="0"/>
          <w:szCs w:val="28"/>
        </w:rPr>
        <w:t>枝，下午又買了</w:t>
      </w:r>
      <w:r w:rsidRPr="000D6BF0">
        <w:rPr>
          <w:kern w:val="0"/>
          <w:szCs w:val="28"/>
        </w:rPr>
        <w:t>1</w:t>
      </w:r>
      <w:r w:rsidRPr="000D6BF0">
        <w:rPr>
          <w:kern w:val="0"/>
          <w:szCs w:val="28"/>
        </w:rPr>
        <w:t>枝，共花了多少元？」下列哪</w:t>
      </w:r>
      <w:proofErr w:type="gramStart"/>
      <w:r w:rsidRPr="000D6BF0">
        <w:rPr>
          <w:kern w:val="0"/>
          <w:szCs w:val="28"/>
        </w:rPr>
        <w:t>個</w:t>
      </w:r>
      <w:proofErr w:type="gramEnd"/>
      <w:r w:rsidRPr="000D6BF0">
        <w:rPr>
          <w:kern w:val="0"/>
          <w:szCs w:val="28"/>
        </w:rPr>
        <w:t>算式</w:t>
      </w:r>
      <w:r w:rsidRPr="000D6BF0">
        <w:rPr>
          <w:b/>
          <w:kern w:val="0"/>
          <w:szCs w:val="28"/>
          <w:u w:val="double"/>
        </w:rPr>
        <w:t>無法</w:t>
      </w:r>
      <w:r w:rsidRPr="000D6BF0">
        <w:rPr>
          <w:kern w:val="0"/>
          <w:szCs w:val="28"/>
        </w:rPr>
        <w:t>算出正確答案？</w:t>
      </w:r>
    </w:p>
    <w:p w14:paraId="1E27DF6D" w14:textId="276CA47E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624F4" w:rsidRPr="000D6BF0">
        <w:rPr>
          <w:szCs w:val="28"/>
        </w:rPr>
        <w:t xml:space="preserve"> </w:t>
      </w:r>
      <w:r w:rsidR="00973BE3" w:rsidRPr="000D6BF0">
        <w:rPr>
          <w:position w:val="-12"/>
        </w:rPr>
        <w:object w:dxaOrig="1380" w:dyaOrig="360" w14:anchorId="44A87F1F">
          <v:shape id="_x0000_i1033" type="#_x0000_t75" style="width:68.4pt;height:18.35pt" o:ole="">
            <v:imagedata r:id="rId26" o:title=""/>
          </v:shape>
          <o:OLEObject Type="Embed" ProgID="Equation.DSMT4" ShapeID="_x0000_i1033" DrawAspect="Content" ObjectID="_1808723712" r:id="rId27"/>
        </w:object>
      </w:r>
    </w:p>
    <w:p w14:paraId="09BDBC2E" w14:textId="5E55DB51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380" w:dyaOrig="300" w14:anchorId="782A5DE1">
          <v:shape id="_x0000_i1034" type="#_x0000_t75" style="width:68.4pt;height:14.75pt" o:ole="">
            <v:imagedata r:id="rId28" o:title=""/>
          </v:shape>
          <o:OLEObject Type="Embed" ProgID="Equation.DSMT4" ShapeID="_x0000_i1034" DrawAspect="Content" ObjectID="_1808723713" r:id="rId29"/>
        </w:object>
      </w:r>
    </w:p>
    <w:p w14:paraId="0CA28BD4" w14:textId="5B357A31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380" w:dyaOrig="300" w14:anchorId="32CE9BF9">
          <v:shape id="_x0000_i1035" type="#_x0000_t75" style="width:68.4pt;height:14.75pt" o:ole="">
            <v:imagedata r:id="rId30" o:title=""/>
          </v:shape>
          <o:OLEObject Type="Embed" ProgID="Equation.DSMT4" ShapeID="_x0000_i1035" DrawAspect="Content" ObjectID="_1808723714" r:id="rId31"/>
        </w:object>
      </w:r>
    </w:p>
    <w:p w14:paraId="3BB42B75" w14:textId="022C0220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700" w:dyaOrig="300" w14:anchorId="572C61FC">
          <v:shape id="_x0000_i1036" type="#_x0000_t75" style="width:84.8pt;height:14.75pt" o:ole="">
            <v:imagedata r:id="rId32" o:title=""/>
          </v:shape>
          <o:OLEObject Type="Embed" ProgID="Equation.DSMT4" ShapeID="_x0000_i1036" DrawAspect="Content" ObjectID="_1808723715" r:id="rId33"/>
        </w:object>
      </w:r>
    </w:p>
    <w:p w14:paraId="6D46C848" w14:textId="52DAEBA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F7E622C" w14:textId="618F0106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6272243" w14:textId="77777777" w:rsidR="00E624F4" w:rsidRPr="000D6BF0" w:rsidRDefault="00E624F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E89211A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DC7CA99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DFE82C5" w14:textId="16E03DA6" w:rsidR="00FB2974" w:rsidRPr="000D6BF0" w:rsidRDefault="00FB2974" w:rsidP="00E624F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將一個長方體放在</w:t>
      </w:r>
      <w:proofErr w:type="gramStart"/>
      <w:r w:rsidRPr="000D6BF0">
        <w:rPr>
          <w:kern w:val="0"/>
          <w:szCs w:val="28"/>
        </w:rPr>
        <w:t>一個斜板</w:t>
      </w:r>
      <w:proofErr w:type="gramEnd"/>
      <w:r w:rsidRPr="000D6BF0">
        <w:rPr>
          <w:kern w:val="0"/>
          <w:szCs w:val="28"/>
        </w:rPr>
        <w:t>上，</w:t>
      </w:r>
      <w:proofErr w:type="gramStart"/>
      <w:r w:rsidRPr="000D6BF0">
        <w:rPr>
          <w:kern w:val="0"/>
          <w:szCs w:val="28"/>
        </w:rPr>
        <w:t>斜板的</w:t>
      </w:r>
      <w:proofErr w:type="gramEnd"/>
      <w:r w:rsidRPr="000D6BF0">
        <w:rPr>
          <w:kern w:val="0"/>
          <w:szCs w:val="28"/>
        </w:rPr>
        <w:t>面為</w:t>
      </w:r>
      <w:r w:rsidRPr="000D6BF0">
        <w:rPr>
          <w:i/>
          <w:kern w:val="0"/>
          <w:szCs w:val="28"/>
        </w:rPr>
        <w:t>E</w:t>
      </w:r>
      <w:r w:rsidRPr="000D6BF0">
        <w:rPr>
          <w:kern w:val="0"/>
          <w:szCs w:val="28"/>
        </w:rPr>
        <w:t>面，</w:t>
      </w:r>
      <w:r w:rsidR="00E624F4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請問長方體有多少個面和</w:t>
      </w:r>
      <w:r w:rsidRPr="000D6BF0">
        <w:rPr>
          <w:i/>
          <w:kern w:val="0"/>
          <w:szCs w:val="28"/>
        </w:rPr>
        <w:t>E</w:t>
      </w:r>
      <w:r w:rsidRPr="000D6BF0">
        <w:rPr>
          <w:kern w:val="0"/>
          <w:szCs w:val="28"/>
        </w:rPr>
        <w:t>面垂直？</w:t>
      </w:r>
      <w:r w:rsidR="00E624F4" w:rsidRPr="000D6BF0">
        <w:rPr>
          <w:kern w:val="0"/>
          <w:szCs w:val="28"/>
        </w:rPr>
        <w:br/>
      </w:r>
      <w:r w:rsidR="00E624F4" w:rsidRPr="000D6BF0">
        <w:rPr>
          <w:noProof/>
          <w:kern w:val="0"/>
          <w:szCs w:val="28"/>
        </w:rPr>
        <w:drawing>
          <wp:inline distT="0" distB="0" distL="0" distR="0" wp14:anchorId="112210E9" wp14:editId="15ED721C">
            <wp:extent cx="2502029" cy="1739989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-ex05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029" cy="1739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51CF3" w14:textId="30F649E6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624F4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0</w:t>
      </w:r>
    </w:p>
    <w:p w14:paraId="6DA9850F" w14:textId="020D3BAA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2</w:t>
      </w:r>
    </w:p>
    <w:p w14:paraId="42004B2D" w14:textId="0EFDFA2F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3</w:t>
      </w:r>
    </w:p>
    <w:p w14:paraId="17EB7AFD" w14:textId="399828C2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4</w:t>
      </w:r>
    </w:p>
    <w:p w14:paraId="26FDD7EC" w14:textId="2050E606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351484E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04FD4CC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E9BA490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405060C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1ADFF73" w14:textId="0C077787" w:rsidR="00AA255E" w:rsidRDefault="00AA255E" w:rsidP="00AA255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0D6BF0">
        <w:rPr>
          <w:noProof/>
          <w:kern w:val="0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391EF5AE" wp14:editId="462F6A6B">
            <wp:simplePos x="0" y="0"/>
            <wp:positionH relativeFrom="column">
              <wp:posOffset>283845</wp:posOffset>
            </wp:positionH>
            <wp:positionV relativeFrom="paragraph">
              <wp:posOffset>326390</wp:posOffset>
            </wp:positionV>
            <wp:extent cx="4081780" cy="2160270"/>
            <wp:effectExtent l="0" t="0" r="0" b="0"/>
            <wp:wrapTopAndBottom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1780" cy="2160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2974" w:rsidRPr="000D6BF0">
        <w:rPr>
          <w:kern w:val="0"/>
          <w:szCs w:val="28"/>
        </w:rPr>
        <w:t>下圖是學校視聽教室的座位編號圖。</w:t>
      </w:r>
    </w:p>
    <w:p w14:paraId="18A07E71" w14:textId="77777777" w:rsidR="00AA255E" w:rsidRDefault="00FB2974" w:rsidP="00AA255E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271" w:left="759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甲說：</w:t>
      </w:r>
      <w:r w:rsidRPr="000D6BF0">
        <w:rPr>
          <w:i/>
          <w:kern w:val="0"/>
          <w:szCs w:val="28"/>
        </w:rPr>
        <w:t>A</w:t>
      </w:r>
      <w:r w:rsidRPr="000D6BF0">
        <w:rPr>
          <w:kern w:val="0"/>
          <w:szCs w:val="28"/>
        </w:rPr>
        <w:t>座位的編號是奇數。</w:t>
      </w:r>
      <w:r w:rsidR="00E624F4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乙說：編號</w:t>
      </w:r>
      <w:r w:rsidRPr="000D6BF0">
        <w:rPr>
          <w:kern w:val="0"/>
          <w:szCs w:val="28"/>
        </w:rPr>
        <w:t>30</w:t>
      </w:r>
      <w:r w:rsidRPr="000D6BF0">
        <w:rPr>
          <w:kern w:val="0"/>
          <w:szCs w:val="28"/>
        </w:rPr>
        <w:t>的座位在走道旁邊。</w:t>
      </w:r>
      <w:r w:rsidR="00E624F4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丙說：</w:t>
      </w:r>
      <w:r w:rsidRPr="000D6BF0">
        <w:rPr>
          <w:i/>
          <w:kern w:val="0"/>
          <w:szCs w:val="28"/>
        </w:rPr>
        <w:t>B</w:t>
      </w:r>
      <w:r w:rsidRPr="000D6BF0">
        <w:rPr>
          <w:kern w:val="0"/>
          <w:szCs w:val="28"/>
        </w:rPr>
        <w:t>座位的後方座位編號是</w:t>
      </w:r>
      <w:r w:rsidRPr="000D6BF0">
        <w:rPr>
          <w:kern w:val="0"/>
          <w:szCs w:val="28"/>
        </w:rPr>
        <w:t>25</w:t>
      </w:r>
      <w:r w:rsidRPr="000D6BF0">
        <w:rPr>
          <w:kern w:val="0"/>
          <w:szCs w:val="28"/>
        </w:rPr>
        <w:t>。</w:t>
      </w:r>
    </w:p>
    <w:p w14:paraId="1CE96F18" w14:textId="04CBC711" w:rsidR="00FB2974" w:rsidRPr="000D6BF0" w:rsidRDefault="00FB2974" w:rsidP="00AA255E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請問哪些人的說法正確？</w:t>
      </w:r>
    </w:p>
    <w:p w14:paraId="7A7F8891" w14:textId="3A9FD482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624F4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只有乙</w:t>
      </w:r>
    </w:p>
    <w:p w14:paraId="66E4C728" w14:textId="070AAD31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只有丙</w:t>
      </w:r>
    </w:p>
    <w:p w14:paraId="56FCB21D" w14:textId="2E09F10D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只有甲和乙</w:t>
      </w:r>
    </w:p>
    <w:p w14:paraId="42579AC6" w14:textId="1730268D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只有乙和丙</w:t>
      </w:r>
    </w:p>
    <w:p w14:paraId="7563F4C0" w14:textId="3749EAB0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C54E8C1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0720988" w14:textId="1D5DB9D5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6803DE6" w14:textId="09F3379D" w:rsidR="00FB2974" w:rsidRPr="000D6BF0" w:rsidRDefault="00FB2974" w:rsidP="00AA255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請問「</w:t>
      </w:r>
      <w:r w:rsidRPr="000D6BF0">
        <w:rPr>
          <w:kern w:val="0"/>
          <w:szCs w:val="28"/>
        </w:rPr>
        <w:t>2.05</w:t>
      </w:r>
      <w:r w:rsidRPr="000D6BF0">
        <w:rPr>
          <w:kern w:val="0"/>
          <w:szCs w:val="28"/>
        </w:rPr>
        <w:t>兆」是「</w:t>
      </w:r>
      <w:r w:rsidRPr="000D6BF0">
        <w:rPr>
          <w:kern w:val="0"/>
          <w:szCs w:val="28"/>
        </w:rPr>
        <w:t>2.05</w:t>
      </w:r>
      <w:r w:rsidRPr="000D6BF0">
        <w:rPr>
          <w:kern w:val="0"/>
          <w:szCs w:val="28"/>
        </w:rPr>
        <w:t>萬」的多少</w:t>
      </w:r>
      <w:proofErr w:type="gramStart"/>
      <w:r w:rsidRPr="000D6BF0">
        <w:rPr>
          <w:kern w:val="0"/>
          <w:szCs w:val="28"/>
        </w:rPr>
        <w:t>倍</w:t>
      </w:r>
      <w:proofErr w:type="gramEnd"/>
      <w:r w:rsidRPr="000D6BF0">
        <w:rPr>
          <w:kern w:val="0"/>
          <w:szCs w:val="28"/>
        </w:rPr>
        <w:t>？</w:t>
      </w:r>
    </w:p>
    <w:p w14:paraId="407BA114" w14:textId="71B35DC8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E624F4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</w:t>
      </w:r>
      <w:r w:rsidR="00FB2974" w:rsidRPr="000D6BF0">
        <w:rPr>
          <w:kern w:val="0"/>
          <w:szCs w:val="28"/>
        </w:rPr>
        <w:t>萬</w:t>
      </w:r>
    </w:p>
    <w:p w14:paraId="2FAA6ACA" w14:textId="68DCB54A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</w:t>
      </w:r>
      <w:r w:rsidR="00FB2974" w:rsidRPr="000D6BF0">
        <w:rPr>
          <w:kern w:val="0"/>
          <w:szCs w:val="28"/>
        </w:rPr>
        <w:t>千萬</w:t>
      </w:r>
    </w:p>
    <w:p w14:paraId="11C6A8D5" w14:textId="68B77255" w:rsidR="00E624F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</w:t>
      </w:r>
      <w:r w:rsidR="00FB2974" w:rsidRPr="000D6BF0">
        <w:rPr>
          <w:kern w:val="0"/>
          <w:szCs w:val="28"/>
        </w:rPr>
        <w:t>億</w:t>
      </w:r>
    </w:p>
    <w:p w14:paraId="427D3C35" w14:textId="17B13419" w:rsidR="00FB297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0</w:t>
      </w:r>
      <w:r w:rsidR="00FB2974" w:rsidRPr="000D6BF0">
        <w:rPr>
          <w:kern w:val="0"/>
          <w:szCs w:val="28"/>
        </w:rPr>
        <w:t>億</w:t>
      </w:r>
    </w:p>
    <w:p w14:paraId="6A491429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0974C54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255B07D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C60833A" w14:textId="65A87C08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BAB27BC" w14:textId="4C114146" w:rsidR="00973BE3" w:rsidRPr="000D6BF0" w:rsidRDefault="00973BE3">
      <w:pPr>
        <w:widowControl/>
        <w:rPr>
          <w:kern w:val="0"/>
          <w:szCs w:val="28"/>
        </w:rPr>
      </w:pPr>
      <w:r w:rsidRPr="000D6BF0">
        <w:rPr>
          <w:kern w:val="0"/>
          <w:szCs w:val="28"/>
        </w:rPr>
        <w:br w:type="page"/>
      </w:r>
    </w:p>
    <w:p w14:paraId="19504114" w14:textId="55316136" w:rsidR="00FB2974" w:rsidRPr="000D6BF0" w:rsidRDefault="00FB2974" w:rsidP="00D36A91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長方形甲的長是</w:t>
      </w:r>
      <w:r w:rsidRPr="000D6BF0">
        <w:rPr>
          <w:kern w:val="0"/>
          <w:szCs w:val="28"/>
        </w:rPr>
        <w:t>230</w:t>
      </w:r>
      <w:r w:rsidRPr="000D6BF0">
        <w:rPr>
          <w:kern w:val="0"/>
          <w:szCs w:val="28"/>
        </w:rPr>
        <w:t>公分，寬是</w:t>
      </w:r>
      <w:r w:rsidRPr="000D6BF0">
        <w:rPr>
          <w:kern w:val="0"/>
          <w:szCs w:val="28"/>
        </w:rPr>
        <w:t>1025</w:t>
      </w:r>
      <w:r w:rsidRPr="000D6BF0">
        <w:rPr>
          <w:kern w:val="0"/>
          <w:szCs w:val="28"/>
        </w:rPr>
        <w:t>公分。</w:t>
      </w:r>
      <w:r w:rsidR="00C123A7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可以用「</w:t>
      </w:r>
      <w:r w:rsidR="00973BE3" w:rsidRPr="000D6BF0">
        <w:rPr>
          <w:position w:val="-6"/>
        </w:rPr>
        <w:object w:dxaOrig="2360" w:dyaOrig="300" w14:anchorId="18633664">
          <v:shape id="_x0000_i1037" type="#_x0000_t75" style="width:117.6pt;height:14.75pt" o:ole="">
            <v:imagedata r:id="rId36" o:title=""/>
          </v:shape>
          <o:OLEObject Type="Embed" ProgID="Equation.DSMT4" ShapeID="_x0000_i1037" DrawAspect="Content" ObjectID="_1808723716" r:id="rId37"/>
        </w:object>
      </w:r>
      <w:r w:rsidRPr="000D6BF0">
        <w:rPr>
          <w:kern w:val="0"/>
          <w:szCs w:val="28"/>
        </w:rPr>
        <w:t>」算出長方形甲的面積是</w:t>
      </w:r>
      <w:r w:rsidRPr="000D6BF0">
        <w:rPr>
          <w:kern w:val="0"/>
          <w:szCs w:val="28"/>
        </w:rPr>
        <w:t>235750</w:t>
      </w:r>
      <w:r w:rsidRPr="000D6BF0">
        <w:rPr>
          <w:kern w:val="0"/>
          <w:szCs w:val="28"/>
        </w:rPr>
        <w:t>平方公分。</w:t>
      </w:r>
      <w:r w:rsidR="000D6BF0">
        <w:rPr>
          <w:kern w:val="0"/>
          <w:szCs w:val="28"/>
        </w:rPr>
        <w:br/>
      </w:r>
      <w:r w:rsidRPr="000D6BF0">
        <w:rPr>
          <w:kern w:val="0"/>
          <w:szCs w:val="28"/>
        </w:rPr>
        <w:t>230</w:t>
      </w:r>
      <w:r w:rsidRPr="000D6BF0">
        <w:rPr>
          <w:kern w:val="0"/>
          <w:szCs w:val="28"/>
        </w:rPr>
        <w:t>公分</w:t>
      </w:r>
      <w:r w:rsidR="00C123A7" w:rsidRPr="000D6BF0">
        <w:rPr>
          <w:kern w:val="0"/>
          <w:szCs w:val="28"/>
        </w:rPr>
        <w:t xml:space="preserve"> </w:t>
      </w:r>
      <w:r w:rsidRPr="000D6BF0">
        <w:rPr>
          <w:kern w:val="0"/>
          <w:szCs w:val="28"/>
        </w:rPr>
        <w:t>= 2.3</w:t>
      </w:r>
      <w:r w:rsidRPr="000D6BF0">
        <w:rPr>
          <w:kern w:val="0"/>
          <w:szCs w:val="28"/>
        </w:rPr>
        <w:t>公尺，</w:t>
      </w:r>
      <w:r w:rsidRPr="000D6BF0">
        <w:rPr>
          <w:kern w:val="0"/>
          <w:szCs w:val="28"/>
        </w:rPr>
        <w:t>1025</w:t>
      </w:r>
      <w:r w:rsidRPr="000D6BF0">
        <w:rPr>
          <w:kern w:val="0"/>
          <w:szCs w:val="28"/>
        </w:rPr>
        <w:t>公分</w:t>
      </w:r>
      <w:r w:rsidR="00C123A7" w:rsidRPr="000D6BF0">
        <w:rPr>
          <w:kern w:val="0"/>
          <w:szCs w:val="28"/>
        </w:rPr>
        <w:t xml:space="preserve"> </w:t>
      </w:r>
      <w:r w:rsidRPr="000D6BF0">
        <w:rPr>
          <w:kern w:val="0"/>
          <w:szCs w:val="28"/>
        </w:rPr>
        <w:t>= 10.25</w:t>
      </w:r>
      <w:r w:rsidRPr="000D6BF0">
        <w:rPr>
          <w:kern w:val="0"/>
          <w:szCs w:val="28"/>
        </w:rPr>
        <w:t>公尺，</w:t>
      </w:r>
      <w:r w:rsidR="000D6BF0">
        <w:rPr>
          <w:kern w:val="0"/>
          <w:szCs w:val="28"/>
        </w:rPr>
        <w:br/>
      </w:r>
      <w:r w:rsidRPr="000D6BF0">
        <w:rPr>
          <w:kern w:val="0"/>
          <w:szCs w:val="28"/>
        </w:rPr>
        <w:t>也可以用「</w:t>
      </w:r>
      <w:r w:rsidR="00973BE3" w:rsidRPr="000D6BF0">
        <w:rPr>
          <w:position w:val="-6"/>
        </w:rPr>
        <w:object w:dxaOrig="1240" w:dyaOrig="300" w14:anchorId="4A954B73">
          <v:shape id="_x0000_i1038" type="#_x0000_t75" style="width:62.25pt;height:14.75pt" o:ole="">
            <v:imagedata r:id="rId38" o:title=""/>
          </v:shape>
          <o:OLEObject Type="Embed" ProgID="Equation.DSMT4" ShapeID="_x0000_i1038" DrawAspect="Content" ObjectID="_1808723717" r:id="rId39"/>
        </w:object>
      </w:r>
      <w:r w:rsidRPr="000D6BF0">
        <w:rPr>
          <w:kern w:val="0"/>
          <w:szCs w:val="28"/>
        </w:rPr>
        <w:t>」算出長方形甲的面積是多少平方公尺。</w:t>
      </w:r>
      <w:r w:rsidR="00C123A7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請問長方形甲的面積是多少平方公尺？</w:t>
      </w:r>
    </w:p>
    <w:p w14:paraId="37DD6C6D" w14:textId="6D173DB0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2.3575</w:t>
      </w:r>
    </w:p>
    <w:p w14:paraId="508B24A9" w14:textId="53B9089E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23.575</w:t>
      </w:r>
    </w:p>
    <w:p w14:paraId="713A0C3E" w14:textId="7A7664A0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235.75</w:t>
      </w:r>
    </w:p>
    <w:p w14:paraId="4C93C753" w14:textId="1B95F1BA" w:rsidR="00FB297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2357.5</w:t>
      </w:r>
    </w:p>
    <w:p w14:paraId="5C529EBB" w14:textId="7690409B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70B83E1" w14:textId="2FCF1519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6692910" w14:textId="7B592180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56731C6" w14:textId="77777777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8A05521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92B90E4" w14:textId="2E580605" w:rsidR="00FB2974" w:rsidRPr="000D6BF0" w:rsidRDefault="00FB2974" w:rsidP="00C123A7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下圖是由</w:t>
      </w:r>
      <w:r w:rsidRPr="000D6BF0">
        <w:rPr>
          <w:kern w:val="0"/>
          <w:szCs w:val="28"/>
        </w:rPr>
        <w:t>4</w:t>
      </w:r>
      <w:r w:rsidRPr="000D6BF0">
        <w:rPr>
          <w:kern w:val="0"/>
          <w:szCs w:val="28"/>
        </w:rPr>
        <w:t>個全等</w:t>
      </w:r>
      <w:proofErr w:type="gramStart"/>
      <w:r w:rsidRPr="000D6BF0">
        <w:rPr>
          <w:kern w:val="0"/>
          <w:szCs w:val="28"/>
        </w:rPr>
        <w:t>的等腰直角三角形</w:t>
      </w:r>
      <w:proofErr w:type="gramEnd"/>
      <w:r w:rsidRPr="000D6BF0">
        <w:rPr>
          <w:kern w:val="0"/>
          <w:szCs w:val="28"/>
        </w:rPr>
        <w:t>所組成的圖形。</w:t>
      </w:r>
      <w:r w:rsidR="00C123A7" w:rsidRPr="000D6BF0">
        <w:rPr>
          <w:kern w:val="0"/>
          <w:szCs w:val="28"/>
        </w:rPr>
        <w:br/>
      </w:r>
      <w:r w:rsidR="00C123A7" w:rsidRPr="000D6BF0">
        <w:rPr>
          <w:noProof/>
          <w:kern w:val="0"/>
          <w:szCs w:val="28"/>
        </w:rPr>
        <w:drawing>
          <wp:inline distT="0" distB="0" distL="0" distR="0" wp14:anchorId="0334F078" wp14:editId="1CA8E0A8">
            <wp:extent cx="2093734" cy="3010989"/>
            <wp:effectExtent l="0" t="0" r="190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G5_頁面_1.jp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112" cy="3030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23A7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請問角</w:t>
      </w:r>
      <w:r w:rsidRPr="000D6BF0">
        <w:rPr>
          <w:i/>
          <w:kern w:val="0"/>
          <w:szCs w:val="28"/>
        </w:rPr>
        <w:t>A</w:t>
      </w:r>
      <w:r w:rsidRPr="000D6BF0">
        <w:rPr>
          <w:kern w:val="0"/>
          <w:szCs w:val="28"/>
        </w:rPr>
        <w:t>是多少度？</w:t>
      </w:r>
    </w:p>
    <w:p w14:paraId="3FFC0552" w14:textId="1ED48AB3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45</w:t>
      </w:r>
    </w:p>
    <w:p w14:paraId="4A3FA755" w14:textId="34603424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35</w:t>
      </w:r>
    </w:p>
    <w:p w14:paraId="41AFB888" w14:textId="1EF9C370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25</w:t>
      </w:r>
    </w:p>
    <w:p w14:paraId="3771DF4A" w14:textId="29E0770D" w:rsidR="00FB297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20</w:t>
      </w:r>
    </w:p>
    <w:p w14:paraId="268FF885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AC26F38" w14:textId="1F135E7C" w:rsidR="00FB2974" w:rsidRPr="000D6BF0" w:rsidRDefault="00FB2974" w:rsidP="00417625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請問下列哪種立體形體有</w:t>
      </w:r>
      <w:r w:rsidRPr="000D6BF0">
        <w:rPr>
          <w:kern w:val="0"/>
          <w:szCs w:val="28"/>
        </w:rPr>
        <w:t>12</w:t>
      </w:r>
      <w:r w:rsidRPr="000D6BF0">
        <w:rPr>
          <w:kern w:val="0"/>
          <w:szCs w:val="28"/>
        </w:rPr>
        <w:t>條邊？</w:t>
      </w:r>
    </w:p>
    <w:p w14:paraId="20759DB7" w14:textId="6B084FB2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四角柱</w:t>
      </w:r>
    </w:p>
    <w:p w14:paraId="20319C65" w14:textId="16D1EFFA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五角錐</w:t>
      </w:r>
    </w:p>
    <w:p w14:paraId="7E005C9E" w14:textId="0BF14506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六角柱</w:t>
      </w:r>
    </w:p>
    <w:p w14:paraId="7031972D" w14:textId="7F3726C8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十二角錐</w:t>
      </w:r>
    </w:p>
    <w:p w14:paraId="3801552E" w14:textId="6EEE15A1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E65E05F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55D6A6F" w14:textId="04852484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2D69F51" w14:textId="77777777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69A6094" w14:textId="7998EC5E" w:rsidR="00FB2974" w:rsidRPr="000D6BF0" w:rsidRDefault="00FB2974" w:rsidP="0062355D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如圖，下列哪</w:t>
      </w:r>
      <w:proofErr w:type="gramStart"/>
      <w:r w:rsidRPr="000D6BF0">
        <w:rPr>
          <w:kern w:val="0"/>
          <w:szCs w:val="28"/>
        </w:rPr>
        <w:t>個</w:t>
      </w:r>
      <w:proofErr w:type="gramEnd"/>
      <w:r w:rsidRPr="000D6BF0">
        <w:rPr>
          <w:kern w:val="0"/>
          <w:szCs w:val="28"/>
        </w:rPr>
        <w:t>算式可以算出塗色部分三角形的面積是多少平方公分？</w:t>
      </w:r>
      <w:r w:rsidR="00C123A7" w:rsidRPr="000D6BF0">
        <w:rPr>
          <w:kern w:val="0"/>
          <w:szCs w:val="28"/>
        </w:rPr>
        <w:br/>
      </w:r>
      <w:r w:rsidR="00C123A7" w:rsidRPr="000D6BF0">
        <w:rPr>
          <w:noProof/>
          <w:kern w:val="0"/>
          <w:szCs w:val="28"/>
        </w:rPr>
        <w:drawing>
          <wp:inline distT="0" distB="0" distL="0" distR="0" wp14:anchorId="3FF6AD9D" wp14:editId="4D5BB2F1">
            <wp:extent cx="2286000" cy="1167114"/>
            <wp:effectExtent l="0" t="0" r="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5-ex11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4237" cy="1196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6BF0">
        <w:rPr>
          <w:kern w:val="0"/>
          <w:szCs w:val="28"/>
        </w:rPr>
        <w:t>(</w:t>
      </w:r>
      <w:r w:rsidRPr="000D6BF0">
        <w:rPr>
          <w:kern w:val="0"/>
          <w:szCs w:val="28"/>
        </w:rPr>
        <w:t>單位：公分</w:t>
      </w:r>
      <w:r w:rsidRPr="000D6BF0">
        <w:rPr>
          <w:kern w:val="0"/>
          <w:szCs w:val="28"/>
        </w:rPr>
        <w:t>)</w:t>
      </w:r>
    </w:p>
    <w:p w14:paraId="24312233" w14:textId="78B67C4B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580" w:dyaOrig="240" w14:anchorId="285881FF">
          <v:shape id="_x0000_i1039" type="#_x0000_t75" style="width:28.9pt;height:11.7pt" o:ole="">
            <v:imagedata r:id="rId42" o:title=""/>
          </v:shape>
          <o:OLEObject Type="Embed" ProgID="Equation.DSMT4" ShapeID="_x0000_i1039" DrawAspect="Content" ObjectID="_1808723718" r:id="rId43"/>
        </w:object>
      </w:r>
    </w:p>
    <w:p w14:paraId="0E07C5A0" w14:textId="2C082DEA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980" w:dyaOrig="300" w14:anchorId="2D65956C">
          <v:shape id="_x0000_i1040" type="#_x0000_t75" style="width:48.65pt;height:14.75pt" o:ole="">
            <v:imagedata r:id="rId44" o:title=""/>
          </v:shape>
          <o:OLEObject Type="Embed" ProgID="Equation.DSMT4" ShapeID="_x0000_i1040" DrawAspect="Content" ObjectID="_1808723719" r:id="rId45"/>
        </w:object>
      </w:r>
    </w:p>
    <w:p w14:paraId="53665581" w14:textId="70FE6BC0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020" w:dyaOrig="300" w14:anchorId="2B3759F5">
          <v:shape id="_x0000_i1041" type="#_x0000_t75" style="width:51.15pt;height:14.75pt" o:ole="">
            <v:imagedata r:id="rId46" o:title=""/>
          </v:shape>
          <o:OLEObject Type="Embed" ProgID="Equation.DSMT4" ShapeID="_x0000_i1041" DrawAspect="Content" ObjectID="_1808723720" r:id="rId47"/>
        </w:object>
      </w:r>
    </w:p>
    <w:p w14:paraId="7DB09237" w14:textId="4C178D23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12"/>
        </w:rPr>
        <w:object w:dxaOrig="1560" w:dyaOrig="360" w14:anchorId="3A8BAAB2">
          <v:shape id="_x0000_i1042" type="#_x0000_t75" style="width:78.1pt;height:18.35pt" o:ole="">
            <v:imagedata r:id="rId48" o:title=""/>
          </v:shape>
          <o:OLEObject Type="Embed" ProgID="Equation.DSMT4" ShapeID="_x0000_i1042" DrawAspect="Content" ObjectID="_1808723721" r:id="rId49"/>
        </w:object>
      </w:r>
    </w:p>
    <w:p w14:paraId="1146D204" w14:textId="17EB1DB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4F39BDF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0AFB198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4AFCBB6" w14:textId="3C23C009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726AF3A" w14:textId="686B5BF7" w:rsidR="00FB2974" w:rsidRPr="000D6BF0" w:rsidRDefault="00FB2974" w:rsidP="00FB297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下列哪</w:t>
      </w:r>
      <w:proofErr w:type="gramStart"/>
      <w:r w:rsidRPr="000D6BF0">
        <w:rPr>
          <w:kern w:val="0"/>
          <w:szCs w:val="28"/>
        </w:rPr>
        <w:t>個</w:t>
      </w:r>
      <w:proofErr w:type="gramEnd"/>
      <w:r w:rsidRPr="000D6BF0">
        <w:rPr>
          <w:kern w:val="0"/>
          <w:szCs w:val="28"/>
        </w:rPr>
        <w:t>算式的答案和其它三</w:t>
      </w:r>
      <w:proofErr w:type="gramStart"/>
      <w:r w:rsidRPr="000D6BF0">
        <w:rPr>
          <w:kern w:val="0"/>
          <w:szCs w:val="28"/>
        </w:rPr>
        <w:t>個</w:t>
      </w:r>
      <w:proofErr w:type="gramEnd"/>
      <w:r w:rsidRPr="000D6BF0">
        <w:rPr>
          <w:kern w:val="0"/>
          <w:szCs w:val="28"/>
        </w:rPr>
        <w:t>算式的答案</w:t>
      </w:r>
      <w:r w:rsidRPr="000D6BF0">
        <w:rPr>
          <w:b/>
          <w:kern w:val="0"/>
          <w:szCs w:val="28"/>
          <w:u w:val="double"/>
        </w:rPr>
        <w:t>不一樣</w:t>
      </w:r>
      <w:r w:rsidRPr="000D6BF0">
        <w:rPr>
          <w:kern w:val="0"/>
          <w:szCs w:val="28"/>
        </w:rPr>
        <w:t>？</w:t>
      </w:r>
    </w:p>
    <w:p w14:paraId="4B17BB78" w14:textId="0DB1566D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200" w:dyaOrig="300" w14:anchorId="5ED5CE24">
          <v:shape id="_x0000_i1043" type="#_x0000_t75" style="width:60.3pt;height:14.75pt" o:ole="">
            <v:imagedata r:id="rId50" o:title=""/>
          </v:shape>
          <o:OLEObject Type="Embed" ProgID="Equation.DSMT4" ShapeID="_x0000_i1043" DrawAspect="Content" ObjectID="_1808723722" r:id="rId51"/>
        </w:object>
      </w:r>
    </w:p>
    <w:p w14:paraId="2ADE298C" w14:textId="45E1B9EB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200" w:dyaOrig="300" w14:anchorId="3312CB8C">
          <v:shape id="_x0000_i1044" type="#_x0000_t75" style="width:60.3pt;height:14.75pt" o:ole="">
            <v:imagedata r:id="rId52" o:title=""/>
          </v:shape>
          <o:OLEObject Type="Embed" ProgID="Equation.DSMT4" ShapeID="_x0000_i1044" DrawAspect="Content" ObjectID="_1808723723" r:id="rId53"/>
        </w:object>
      </w:r>
    </w:p>
    <w:p w14:paraId="5449C4F1" w14:textId="0BFB91CF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200" w:dyaOrig="300" w14:anchorId="3FEC0F8C">
          <v:shape id="_x0000_i1045" type="#_x0000_t75" style="width:60.3pt;height:14.75pt" o:ole="">
            <v:imagedata r:id="rId54" o:title=""/>
          </v:shape>
          <o:OLEObject Type="Embed" ProgID="Equation.DSMT4" ShapeID="_x0000_i1045" DrawAspect="Content" ObjectID="_1808723724" r:id="rId55"/>
        </w:object>
      </w:r>
    </w:p>
    <w:p w14:paraId="4DAD01AB" w14:textId="74DE7D21" w:rsidR="00FB2974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1200" w:dyaOrig="300" w14:anchorId="67A75D57">
          <v:shape id="_x0000_i1046" type="#_x0000_t75" style="width:60.3pt;height:14.75pt" o:ole="">
            <v:imagedata r:id="rId56" o:title=""/>
          </v:shape>
          <o:OLEObject Type="Embed" ProgID="Equation.DSMT4" ShapeID="_x0000_i1046" DrawAspect="Content" ObjectID="_1808723725" r:id="rId57"/>
        </w:object>
      </w:r>
    </w:p>
    <w:p w14:paraId="0125CE6C" w14:textId="266E6E18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5824A0F" w14:textId="22601C42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C28DEBA" w14:textId="77777777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26CBBC9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8A0F2CB" w14:textId="626B277C" w:rsidR="00FB2974" w:rsidRPr="000D6BF0" w:rsidRDefault="00FB2974" w:rsidP="00FB297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算算看，</w:t>
      </w:r>
      <w:r w:rsidR="00973BE3" w:rsidRPr="000D6BF0">
        <w:rPr>
          <w:position w:val="-12"/>
        </w:rPr>
        <w:object w:dxaOrig="2700" w:dyaOrig="360" w14:anchorId="7023386B">
          <v:shape id="_x0000_i1047" type="#_x0000_t75" style="width:135.4pt;height:18.35pt" o:ole="">
            <v:imagedata r:id="rId58" o:title=""/>
          </v:shape>
          <o:OLEObject Type="Embed" ProgID="Equation.DSMT4" ShapeID="_x0000_i1047" DrawAspect="Content" ObjectID="_1808723726" r:id="rId59"/>
        </w:object>
      </w:r>
      <w:r w:rsidRPr="000D6BF0">
        <w:rPr>
          <w:kern w:val="0"/>
          <w:szCs w:val="28"/>
        </w:rPr>
        <w:t xml:space="preserve"> </w:t>
      </w:r>
      <w:r w:rsidRPr="000D6BF0">
        <w:rPr>
          <w:kern w:val="0"/>
          <w:szCs w:val="28"/>
        </w:rPr>
        <w:t>？</w:t>
      </w:r>
    </w:p>
    <w:p w14:paraId="05E2E1EF" w14:textId="1B4A8E77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358</w:t>
      </w:r>
    </w:p>
    <w:p w14:paraId="10C51FCE" w14:textId="2A9B0360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357</w:t>
      </w:r>
    </w:p>
    <w:p w14:paraId="613CA0EE" w14:textId="4899F324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6</w:t>
      </w:r>
    </w:p>
    <w:p w14:paraId="2A21E1B2" w14:textId="60731015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4</w:t>
      </w:r>
    </w:p>
    <w:p w14:paraId="15C537EB" w14:textId="77777777" w:rsidR="00C123A7" w:rsidRPr="000D6BF0" w:rsidRDefault="00C123A7" w:rsidP="00C123A7">
      <w:pPr>
        <w:ind w:leftChars="100" w:left="280" w:firstLineChars="100" w:firstLine="280"/>
        <w:jc w:val="both"/>
        <w:rPr>
          <w:kern w:val="0"/>
          <w:szCs w:val="28"/>
        </w:rPr>
      </w:pPr>
    </w:p>
    <w:p w14:paraId="4B30B364" w14:textId="6DF6A32C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65EE2B7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12C42BA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A088E8C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C216D1C" w14:textId="266EFB84" w:rsidR="00FB2974" w:rsidRPr="000D6BF0" w:rsidRDefault="00FB2974" w:rsidP="00AA255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有紅、黃、綠三張一樣大的色紙，老師將紅色色紙平分成</w:t>
      </w:r>
      <w:r w:rsidRPr="000D6BF0">
        <w:rPr>
          <w:kern w:val="0"/>
          <w:szCs w:val="28"/>
        </w:rPr>
        <w:t>2</w:t>
      </w:r>
      <w:r w:rsidRPr="000D6BF0">
        <w:rPr>
          <w:kern w:val="0"/>
          <w:szCs w:val="28"/>
        </w:rPr>
        <w:t>塊，</w:t>
      </w:r>
      <w:r w:rsidR="00C123A7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黃色色紙平分成</w:t>
      </w:r>
      <w:r w:rsidRPr="000D6BF0">
        <w:rPr>
          <w:kern w:val="0"/>
          <w:szCs w:val="28"/>
        </w:rPr>
        <w:t>4</w:t>
      </w:r>
      <w:r w:rsidRPr="000D6BF0">
        <w:rPr>
          <w:kern w:val="0"/>
          <w:szCs w:val="28"/>
        </w:rPr>
        <w:t>份，綠色色紙平分成</w:t>
      </w:r>
      <w:r w:rsidRPr="000D6BF0">
        <w:rPr>
          <w:kern w:val="0"/>
          <w:szCs w:val="28"/>
        </w:rPr>
        <w:t>8</w:t>
      </w:r>
      <w:r w:rsidRPr="000D6BF0">
        <w:rPr>
          <w:kern w:val="0"/>
          <w:szCs w:val="28"/>
        </w:rPr>
        <w:t>片。</w:t>
      </w:r>
      <w:r w:rsidR="00C123A7" w:rsidRPr="000D6BF0">
        <w:rPr>
          <w:kern w:val="0"/>
          <w:szCs w:val="28"/>
        </w:rPr>
        <w:br/>
      </w:r>
      <w:proofErr w:type="gramStart"/>
      <w:r w:rsidRPr="000D6BF0">
        <w:rPr>
          <w:kern w:val="0"/>
          <w:szCs w:val="28"/>
        </w:rPr>
        <w:t>甲拿</w:t>
      </w:r>
      <w:r w:rsidRPr="000D6BF0">
        <w:rPr>
          <w:kern w:val="0"/>
          <w:szCs w:val="28"/>
        </w:rPr>
        <w:t>1</w:t>
      </w:r>
      <w:r w:rsidRPr="000D6BF0">
        <w:rPr>
          <w:kern w:val="0"/>
          <w:szCs w:val="28"/>
        </w:rPr>
        <w:t>塊</w:t>
      </w:r>
      <w:proofErr w:type="gramEnd"/>
      <w:r w:rsidRPr="000D6BF0">
        <w:rPr>
          <w:kern w:val="0"/>
          <w:szCs w:val="28"/>
        </w:rPr>
        <w:t>紅色色紙、</w:t>
      </w:r>
      <w:proofErr w:type="gramStart"/>
      <w:r w:rsidRPr="000D6BF0">
        <w:rPr>
          <w:kern w:val="0"/>
          <w:szCs w:val="28"/>
        </w:rPr>
        <w:t>乙拿</w:t>
      </w:r>
      <w:r w:rsidRPr="000D6BF0">
        <w:rPr>
          <w:kern w:val="0"/>
          <w:szCs w:val="28"/>
        </w:rPr>
        <w:t>3</w:t>
      </w:r>
      <w:r w:rsidRPr="000D6BF0">
        <w:rPr>
          <w:kern w:val="0"/>
          <w:szCs w:val="28"/>
        </w:rPr>
        <w:t>份</w:t>
      </w:r>
      <w:proofErr w:type="gramEnd"/>
      <w:r w:rsidRPr="000D6BF0">
        <w:rPr>
          <w:kern w:val="0"/>
          <w:szCs w:val="28"/>
        </w:rPr>
        <w:t>黃色色紙、</w:t>
      </w:r>
      <w:proofErr w:type="gramStart"/>
      <w:r w:rsidRPr="000D6BF0">
        <w:rPr>
          <w:kern w:val="0"/>
          <w:szCs w:val="28"/>
        </w:rPr>
        <w:t>丙拿</w:t>
      </w:r>
      <w:r w:rsidRPr="000D6BF0">
        <w:rPr>
          <w:kern w:val="0"/>
          <w:szCs w:val="28"/>
        </w:rPr>
        <w:t>5</w:t>
      </w:r>
      <w:r w:rsidRPr="000D6BF0">
        <w:rPr>
          <w:kern w:val="0"/>
          <w:szCs w:val="28"/>
        </w:rPr>
        <w:t>片</w:t>
      </w:r>
      <w:proofErr w:type="gramEnd"/>
      <w:r w:rsidRPr="000D6BF0">
        <w:rPr>
          <w:kern w:val="0"/>
          <w:szCs w:val="28"/>
        </w:rPr>
        <w:t>綠色色紙。</w:t>
      </w:r>
      <w:r w:rsidR="00C123A7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請問誰拿的色紙面積最大，誰拿的色紙面積最小？</w:t>
      </w:r>
    </w:p>
    <w:p w14:paraId="6247AE40" w14:textId="6844B21F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最大、乙最小</w:t>
      </w:r>
    </w:p>
    <w:p w14:paraId="7399A898" w14:textId="1DB109E2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乙最大、甲最小</w:t>
      </w:r>
    </w:p>
    <w:p w14:paraId="7783E5A2" w14:textId="1C459A4E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丙最大、甲最小</w:t>
      </w:r>
    </w:p>
    <w:p w14:paraId="3963A0F7" w14:textId="7114B08B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丙最大、乙最小</w:t>
      </w:r>
    </w:p>
    <w:p w14:paraId="5F46FD22" w14:textId="1A0D7A01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141CFD5" w14:textId="3DCC1309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90323EC" w14:textId="77777777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63A29CD" w14:textId="6CFC058E" w:rsidR="00FB2974" w:rsidRPr="000D6BF0" w:rsidRDefault="00FB2974" w:rsidP="007C3D2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甲為半徑</w:t>
      </w:r>
      <w:r w:rsidRPr="000D6BF0">
        <w:rPr>
          <w:kern w:val="0"/>
          <w:szCs w:val="28"/>
        </w:rPr>
        <w:t>10</w:t>
      </w:r>
      <w:r w:rsidRPr="000D6BF0">
        <w:rPr>
          <w:kern w:val="0"/>
          <w:szCs w:val="28"/>
        </w:rPr>
        <w:t>公分的</w:t>
      </w:r>
      <w:r w:rsidR="00973BE3" w:rsidRPr="000D6BF0">
        <w:rPr>
          <w:position w:val="-28"/>
        </w:rPr>
        <w:object w:dxaOrig="260" w:dyaOrig="720" w14:anchorId="53ABC1C4">
          <v:shape id="_x0000_i1048" type="#_x0000_t75" style="width:12.8pt;height:36.15pt" o:ole="">
            <v:imagedata r:id="rId60" o:title=""/>
          </v:shape>
          <o:OLEObject Type="Embed" ProgID="Equation.DSMT4" ShapeID="_x0000_i1048" DrawAspect="Content" ObjectID="_1808723727" r:id="rId61"/>
        </w:object>
      </w:r>
      <w:r w:rsidRPr="000D6BF0">
        <w:rPr>
          <w:kern w:val="0"/>
          <w:szCs w:val="28"/>
        </w:rPr>
        <w:t>圓，</w:t>
      </w:r>
      <w:proofErr w:type="gramStart"/>
      <w:r w:rsidRPr="000D6BF0">
        <w:rPr>
          <w:kern w:val="0"/>
          <w:szCs w:val="28"/>
        </w:rPr>
        <w:t>乙為半徑</w:t>
      </w:r>
      <w:proofErr w:type="gramEnd"/>
      <w:r w:rsidRPr="000D6BF0">
        <w:rPr>
          <w:kern w:val="0"/>
          <w:szCs w:val="28"/>
        </w:rPr>
        <w:t>5</w:t>
      </w:r>
      <w:r w:rsidRPr="000D6BF0">
        <w:rPr>
          <w:kern w:val="0"/>
          <w:szCs w:val="28"/>
        </w:rPr>
        <w:t>公分的</w:t>
      </w:r>
      <w:r w:rsidR="00973BE3" w:rsidRPr="000D6BF0">
        <w:rPr>
          <w:position w:val="-28"/>
        </w:rPr>
        <w:object w:dxaOrig="240" w:dyaOrig="720" w14:anchorId="30663422">
          <v:shape id="_x0000_i1049" type="#_x0000_t75" style="width:11.7pt;height:36.15pt" o:ole="">
            <v:imagedata r:id="rId62" o:title=""/>
          </v:shape>
          <o:OLEObject Type="Embed" ProgID="Equation.DSMT4" ShapeID="_x0000_i1049" DrawAspect="Content" ObjectID="_1808723728" r:id="rId63"/>
        </w:object>
      </w:r>
      <w:r w:rsidRPr="000D6BF0">
        <w:rPr>
          <w:kern w:val="0"/>
          <w:szCs w:val="28"/>
        </w:rPr>
        <w:t>圓，</w:t>
      </w:r>
      <w:r w:rsidR="00C123A7" w:rsidRPr="000D6BF0">
        <w:rPr>
          <w:kern w:val="0"/>
          <w:szCs w:val="28"/>
        </w:rPr>
        <w:br/>
      </w:r>
      <w:proofErr w:type="gramStart"/>
      <w:r w:rsidRPr="000D6BF0">
        <w:rPr>
          <w:kern w:val="0"/>
          <w:szCs w:val="28"/>
        </w:rPr>
        <w:t>甲和乙</w:t>
      </w:r>
      <w:proofErr w:type="gramEnd"/>
      <w:r w:rsidRPr="000D6BF0">
        <w:rPr>
          <w:kern w:val="0"/>
          <w:szCs w:val="28"/>
        </w:rPr>
        <w:t>的圓心角相差多少度？</w:t>
      </w:r>
    </w:p>
    <w:p w14:paraId="152BD00D" w14:textId="6FFB1572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C123A7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0</w:t>
      </w:r>
    </w:p>
    <w:p w14:paraId="1B6779B6" w14:textId="2212DC97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30</w:t>
      </w:r>
    </w:p>
    <w:p w14:paraId="46FA0428" w14:textId="0E3CD0CA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45</w:t>
      </w:r>
    </w:p>
    <w:p w14:paraId="30629A3B" w14:textId="575AA3EA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60</w:t>
      </w:r>
    </w:p>
    <w:p w14:paraId="5619EB9B" w14:textId="007E4AF3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B70788B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149CBD7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A732D4A" w14:textId="69684A64" w:rsidR="00FB2974" w:rsidRPr="000D6BF0" w:rsidRDefault="00FB2974" w:rsidP="00FB297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甲是</w:t>
      </w:r>
      <w:r w:rsidRPr="000D6BF0">
        <w:rPr>
          <w:kern w:val="0"/>
          <w:szCs w:val="28"/>
        </w:rPr>
        <w:t>16</w:t>
      </w:r>
      <w:r w:rsidRPr="000D6BF0">
        <w:rPr>
          <w:kern w:val="0"/>
          <w:szCs w:val="28"/>
        </w:rPr>
        <w:t>的因數，甲也是</w:t>
      </w:r>
      <w:r w:rsidRPr="000D6BF0">
        <w:rPr>
          <w:kern w:val="0"/>
          <w:szCs w:val="28"/>
        </w:rPr>
        <w:t>16</w:t>
      </w:r>
      <w:r w:rsidRPr="000D6BF0">
        <w:rPr>
          <w:kern w:val="0"/>
          <w:szCs w:val="28"/>
        </w:rPr>
        <w:t>的倍數。下列關於甲的敘述何者</w:t>
      </w:r>
      <w:r w:rsidRPr="000D6BF0">
        <w:rPr>
          <w:b/>
          <w:kern w:val="0"/>
          <w:szCs w:val="28"/>
          <w:u w:val="double"/>
        </w:rPr>
        <w:t>不正確</w:t>
      </w:r>
      <w:r w:rsidRPr="000D6BF0">
        <w:rPr>
          <w:kern w:val="0"/>
          <w:szCs w:val="28"/>
        </w:rPr>
        <w:t>？</w:t>
      </w:r>
    </w:p>
    <w:p w14:paraId="68757607" w14:textId="611405BC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82023F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是</w:t>
      </w:r>
      <w:r w:rsidR="00FB2974" w:rsidRPr="000D6BF0">
        <w:rPr>
          <w:kern w:val="0"/>
          <w:szCs w:val="28"/>
        </w:rPr>
        <w:t>8</w:t>
      </w:r>
      <w:r w:rsidR="00FB2974" w:rsidRPr="000D6BF0">
        <w:rPr>
          <w:kern w:val="0"/>
          <w:szCs w:val="28"/>
        </w:rPr>
        <w:t>的倍數</w:t>
      </w:r>
    </w:p>
    <w:p w14:paraId="3635DEDA" w14:textId="0AAC9FFF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的因數有奇數個</w:t>
      </w:r>
    </w:p>
    <w:p w14:paraId="78310395" w14:textId="1CDAFDC1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4</w:t>
      </w:r>
      <w:r w:rsidR="00FB2974" w:rsidRPr="000D6BF0">
        <w:rPr>
          <w:kern w:val="0"/>
          <w:szCs w:val="28"/>
        </w:rPr>
        <w:t>是甲的因數</w:t>
      </w:r>
    </w:p>
    <w:p w14:paraId="0FF411F4" w14:textId="36876B5B" w:rsidR="00C123A7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32</w:t>
      </w:r>
      <w:r w:rsidR="00FB2974" w:rsidRPr="000D6BF0">
        <w:rPr>
          <w:kern w:val="0"/>
          <w:szCs w:val="28"/>
        </w:rPr>
        <w:t>是甲的因數</w:t>
      </w:r>
    </w:p>
    <w:p w14:paraId="308E30F8" w14:textId="7E5EC18A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9F977D4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276E2C5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5E688D7" w14:textId="0058E379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D1B5679" w14:textId="77777777" w:rsidR="00C123A7" w:rsidRPr="000D6BF0" w:rsidRDefault="00C123A7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7EC6119" w14:textId="1880CB78" w:rsidR="00FB2974" w:rsidRPr="000D6BF0" w:rsidRDefault="00FB2974" w:rsidP="0057164C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下圖是由</w:t>
      </w:r>
      <w:r w:rsidRPr="000D6BF0">
        <w:rPr>
          <w:kern w:val="0"/>
          <w:szCs w:val="28"/>
        </w:rPr>
        <w:t>64</w:t>
      </w:r>
      <w:r w:rsidRPr="000D6BF0">
        <w:rPr>
          <w:kern w:val="0"/>
          <w:szCs w:val="28"/>
        </w:rPr>
        <w:t>個全等的小平行四邊形拼成的圖形。</w:t>
      </w:r>
      <w:r w:rsidR="00C123A7" w:rsidRPr="000D6BF0">
        <w:rPr>
          <w:kern w:val="0"/>
          <w:szCs w:val="28"/>
        </w:rPr>
        <w:br/>
      </w:r>
      <w:r w:rsidR="00C123A7" w:rsidRPr="000D6BF0">
        <w:rPr>
          <w:noProof/>
          <w:kern w:val="0"/>
          <w:szCs w:val="28"/>
        </w:rPr>
        <w:drawing>
          <wp:inline distT="0" distB="0" distL="0" distR="0" wp14:anchorId="7BEEB1B4" wp14:editId="404F1DB0">
            <wp:extent cx="3099119" cy="1965960"/>
            <wp:effectExtent l="0" t="0" r="635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5-ex17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918" cy="1970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23A7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已經知道平行四邊形甲的面積是</w:t>
      </w:r>
      <w:r w:rsidRPr="000D6BF0">
        <w:rPr>
          <w:kern w:val="0"/>
          <w:szCs w:val="28"/>
        </w:rPr>
        <w:t>21</w:t>
      </w:r>
      <w:r w:rsidRPr="000D6BF0">
        <w:rPr>
          <w:kern w:val="0"/>
          <w:szCs w:val="28"/>
        </w:rPr>
        <w:t>平方</w:t>
      </w:r>
      <w:proofErr w:type="gramStart"/>
      <w:r w:rsidRPr="000D6BF0">
        <w:rPr>
          <w:kern w:val="0"/>
          <w:szCs w:val="28"/>
        </w:rPr>
        <w:t>公分，</w:t>
      </w:r>
      <w:proofErr w:type="gramEnd"/>
      <w:r w:rsidR="0082023F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請問平行四邊形乙的面積是多少平方公分？</w:t>
      </w:r>
    </w:p>
    <w:p w14:paraId="602208EA" w14:textId="4C573F1A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82023F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21</w:t>
      </w:r>
    </w:p>
    <w:p w14:paraId="671C1D59" w14:textId="0109AE43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42</w:t>
      </w:r>
    </w:p>
    <w:p w14:paraId="02A35ADD" w14:textId="3F1454D6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63</w:t>
      </w:r>
    </w:p>
    <w:p w14:paraId="2013E665" w14:textId="02CD299E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84</w:t>
      </w:r>
    </w:p>
    <w:p w14:paraId="4BD91209" w14:textId="7957D906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A2DC400" w14:textId="08C5018E" w:rsidR="0082023F" w:rsidRPr="000D6BF0" w:rsidRDefault="0082023F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8D957FE" w14:textId="77777777" w:rsidR="0082023F" w:rsidRPr="000D6BF0" w:rsidRDefault="0082023F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6195B8D6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7E0D437" w14:textId="61075596" w:rsidR="00973BE3" w:rsidRPr="000D6BF0" w:rsidRDefault="00973BE3">
      <w:pPr>
        <w:widowControl/>
        <w:rPr>
          <w:kern w:val="0"/>
          <w:szCs w:val="28"/>
        </w:rPr>
      </w:pPr>
      <w:r w:rsidRPr="000D6BF0">
        <w:rPr>
          <w:kern w:val="0"/>
          <w:szCs w:val="28"/>
        </w:rPr>
        <w:br w:type="page"/>
      </w:r>
    </w:p>
    <w:p w14:paraId="173A2018" w14:textId="0275F7EF" w:rsidR="00FB2974" w:rsidRPr="000D6BF0" w:rsidRDefault="00FB2974" w:rsidP="00973BE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</w:rPr>
      </w:pPr>
      <w:r w:rsidRPr="000D6BF0">
        <w:rPr>
          <w:kern w:val="0"/>
          <w:szCs w:val="28"/>
        </w:rPr>
        <w:lastRenderedPageBreak/>
        <w:t>已經知道「</w:t>
      </w:r>
      <w:r w:rsidR="00973BE3" w:rsidRPr="000D6BF0">
        <w:rPr>
          <w:position w:val="-28"/>
        </w:rPr>
        <w:object w:dxaOrig="1260" w:dyaOrig="720" w14:anchorId="46F97154">
          <v:shape id="_x0000_i1050" type="#_x0000_t75" style="width:63.4pt;height:36.15pt" o:ole="">
            <v:imagedata r:id="rId65" o:title=""/>
          </v:shape>
          <o:OLEObject Type="Embed" ProgID="Equation.DSMT4" ShapeID="_x0000_i1050" DrawAspect="Content" ObjectID="_1808723729" r:id="rId66"/>
        </w:object>
      </w:r>
      <w:r w:rsidRPr="000D6BF0">
        <w:rPr>
          <w:kern w:val="0"/>
          <w:szCs w:val="28"/>
        </w:rPr>
        <w:t>、</w:t>
      </w:r>
      <w:r w:rsidR="00973BE3" w:rsidRPr="000D6BF0">
        <w:rPr>
          <w:position w:val="-8"/>
        </w:rPr>
        <w:object w:dxaOrig="1460" w:dyaOrig="320" w14:anchorId="34476D4D">
          <v:shape id="_x0000_i1051" type="#_x0000_t75" style="width:73.1pt;height:15.55pt" o:ole="">
            <v:imagedata r:id="rId67" o:title=""/>
          </v:shape>
          <o:OLEObject Type="Embed" ProgID="Equation.DSMT4" ShapeID="_x0000_i1051" DrawAspect="Content" ObjectID="_1808723730" r:id="rId68"/>
        </w:object>
      </w:r>
      <w:r w:rsidRPr="000D6BF0">
        <w:rPr>
          <w:kern w:val="0"/>
          <w:szCs w:val="28"/>
        </w:rPr>
        <w:t>」，而且甲和</w:t>
      </w:r>
      <w:proofErr w:type="gramStart"/>
      <w:r w:rsidRPr="000D6BF0">
        <w:rPr>
          <w:kern w:val="0"/>
          <w:szCs w:val="28"/>
        </w:rPr>
        <w:t>丙都</w:t>
      </w:r>
      <w:proofErr w:type="gramEnd"/>
      <w:r w:rsidRPr="000D6BF0">
        <w:rPr>
          <w:kern w:val="0"/>
          <w:szCs w:val="28"/>
        </w:rPr>
        <w:t>不等於</w:t>
      </w:r>
      <w:r w:rsidRPr="000D6BF0">
        <w:rPr>
          <w:kern w:val="0"/>
          <w:szCs w:val="28"/>
        </w:rPr>
        <w:t>0</w:t>
      </w:r>
      <w:r w:rsidRPr="000D6BF0">
        <w:rPr>
          <w:kern w:val="0"/>
          <w:szCs w:val="28"/>
        </w:rPr>
        <w:t>。</w:t>
      </w:r>
      <w:r w:rsidR="0082023F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下列關於甲、乙和</w:t>
      </w:r>
      <w:proofErr w:type="gramStart"/>
      <w:r w:rsidRPr="000D6BF0">
        <w:rPr>
          <w:kern w:val="0"/>
          <w:szCs w:val="28"/>
        </w:rPr>
        <w:t>丙、</w:t>
      </w:r>
      <w:proofErr w:type="gramEnd"/>
      <w:r w:rsidRPr="000D6BF0">
        <w:rPr>
          <w:kern w:val="0"/>
          <w:szCs w:val="28"/>
        </w:rPr>
        <w:t>丁大小關係的敘述，何者正確？</w:t>
      </w:r>
    </w:p>
    <w:p w14:paraId="79945C47" w14:textId="464B8A8C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82023F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＜乙、丙＞丁</w:t>
      </w:r>
    </w:p>
    <w:p w14:paraId="5AA081CE" w14:textId="182B0605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＜乙、丙＜丁</w:t>
      </w:r>
    </w:p>
    <w:p w14:paraId="56A3749C" w14:textId="5BD1A778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＞乙、丙＞丁</w:t>
      </w:r>
    </w:p>
    <w:p w14:paraId="625A0286" w14:textId="1E221E02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＞乙、丙＜丁</w:t>
      </w:r>
    </w:p>
    <w:p w14:paraId="0506772E" w14:textId="57BD650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D7E5DC1" w14:textId="77777777" w:rsidR="0082023F" w:rsidRPr="000D6BF0" w:rsidRDefault="0082023F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AD3288E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1C7C43F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7C09DF9" w14:textId="18425974" w:rsidR="00FB2974" w:rsidRPr="000D6BF0" w:rsidRDefault="00460895" w:rsidP="00AA255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460895">
        <w:rPr>
          <w:rFonts w:ascii="標楷體" w:hAnsi="標楷體" w:hint="eastAsia"/>
          <w:kern w:val="0"/>
          <w:szCs w:val="28"/>
        </w:rPr>
        <w:t>「</w:t>
      </w:r>
      <w:r w:rsidR="00FB2974" w:rsidRPr="000D6BF0">
        <w:rPr>
          <w:kern w:val="0"/>
          <w:szCs w:val="28"/>
          <w:u w:val="single"/>
        </w:rPr>
        <w:t>小東</w:t>
      </w:r>
      <w:r w:rsidR="00FB2974" w:rsidRPr="000D6BF0">
        <w:rPr>
          <w:kern w:val="0"/>
          <w:szCs w:val="28"/>
        </w:rPr>
        <w:t>全家人一起去旅遊，訂了</w:t>
      </w:r>
      <w:r w:rsidR="00FB2974" w:rsidRPr="000D6BF0">
        <w:rPr>
          <w:kern w:val="0"/>
          <w:szCs w:val="28"/>
        </w:rPr>
        <w:t>2</w:t>
      </w:r>
      <w:r w:rsidR="00FB2974" w:rsidRPr="000D6BF0">
        <w:rPr>
          <w:kern w:val="0"/>
          <w:szCs w:val="28"/>
        </w:rPr>
        <w:t>間雙人房，</w:t>
      </w:r>
      <w:r w:rsidR="00FB2974" w:rsidRPr="000D6BF0">
        <w:rPr>
          <w:kern w:val="0"/>
          <w:szCs w:val="28"/>
        </w:rPr>
        <w:t>3</w:t>
      </w:r>
      <w:r w:rsidR="00FB2974" w:rsidRPr="000D6BF0">
        <w:rPr>
          <w:kern w:val="0"/>
          <w:szCs w:val="28"/>
        </w:rPr>
        <w:t>份晚餐，共花了</w:t>
      </w:r>
      <w:r w:rsidR="00FB2974" w:rsidRPr="000D6BF0">
        <w:rPr>
          <w:kern w:val="0"/>
          <w:szCs w:val="28"/>
        </w:rPr>
        <w:t>7900</w:t>
      </w:r>
      <w:r w:rsidR="00FB2974" w:rsidRPr="000D6BF0">
        <w:rPr>
          <w:kern w:val="0"/>
          <w:szCs w:val="28"/>
        </w:rPr>
        <w:t>元。</w:t>
      </w:r>
      <w:r w:rsidR="0082023F" w:rsidRPr="000D6BF0">
        <w:rPr>
          <w:kern w:val="0"/>
          <w:szCs w:val="28"/>
        </w:rPr>
        <w:br/>
      </w:r>
      <w:r w:rsidR="00FB2974" w:rsidRPr="000D6BF0">
        <w:rPr>
          <w:kern w:val="0"/>
          <w:szCs w:val="28"/>
        </w:rPr>
        <w:t>一份晚餐</w:t>
      </w:r>
      <w:r w:rsidR="00FB2974" w:rsidRPr="000D6BF0">
        <w:rPr>
          <w:kern w:val="0"/>
          <w:szCs w:val="28"/>
        </w:rPr>
        <w:t>500</w:t>
      </w:r>
      <w:r w:rsidR="00FB2974" w:rsidRPr="000D6BF0">
        <w:rPr>
          <w:kern w:val="0"/>
          <w:szCs w:val="28"/>
        </w:rPr>
        <w:t>元，請問</w:t>
      </w:r>
      <w:r w:rsidR="00FB2974" w:rsidRPr="000D6BF0">
        <w:rPr>
          <w:kern w:val="0"/>
          <w:szCs w:val="28"/>
        </w:rPr>
        <w:t>1</w:t>
      </w:r>
      <w:r w:rsidR="00FB2974" w:rsidRPr="000D6BF0">
        <w:rPr>
          <w:kern w:val="0"/>
          <w:szCs w:val="28"/>
        </w:rPr>
        <w:t>間雙人房多少元？」</w:t>
      </w:r>
      <w:r w:rsidR="0082023F" w:rsidRPr="000D6BF0">
        <w:rPr>
          <w:kern w:val="0"/>
          <w:szCs w:val="28"/>
        </w:rPr>
        <w:br/>
      </w:r>
      <w:r w:rsidR="00FB2974" w:rsidRPr="000D6BF0">
        <w:rPr>
          <w:kern w:val="0"/>
          <w:szCs w:val="28"/>
        </w:rPr>
        <w:t>下列哪</w:t>
      </w:r>
      <w:proofErr w:type="gramStart"/>
      <w:r w:rsidR="00FB2974" w:rsidRPr="000D6BF0">
        <w:rPr>
          <w:kern w:val="0"/>
          <w:szCs w:val="28"/>
        </w:rPr>
        <w:t>個</w:t>
      </w:r>
      <w:proofErr w:type="gramEnd"/>
      <w:r w:rsidR="00FB2974" w:rsidRPr="000D6BF0">
        <w:rPr>
          <w:kern w:val="0"/>
          <w:szCs w:val="28"/>
        </w:rPr>
        <w:t>算式可以算出正確的答案？</w:t>
      </w:r>
    </w:p>
    <w:p w14:paraId="66CFC0D7" w14:textId="6799A884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82023F" w:rsidRPr="000D6BF0">
        <w:rPr>
          <w:szCs w:val="28"/>
        </w:rPr>
        <w:t xml:space="preserve"> </w:t>
      </w:r>
      <w:r w:rsidR="00973BE3" w:rsidRPr="000D6BF0">
        <w:rPr>
          <w:position w:val="-12"/>
        </w:rPr>
        <w:object w:dxaOrig="2240" w:dyaOrig="360" w14:anchorId="0932EE56">
          <v:shape id="_x0000_i1052" type="#_x0000_t75" style="width:112.05pt;height:18.35pt" o:ole="">
            <v:imagedata r:id="rId69" o:title=""/>
          </v:shape>
          <o:OLEObject Type="Embed" ProgID="Equation.DSMT4" ShapeID="_x0000_i1052" DrawAspect="Content" ObjectID="_1808723731" r:id="rId70"/>
        </w:object>
      </w:r>
    </w:p>
    <w:p w14:paraId="4D09AE6B" w14:textId="259E87C8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6"/>
        </w:rPr>
        <w:object w:dxaOrig="2020" w:dyaOrig="300" w14:anchorId="2B717419">
          <v:shape id="_x0000_i1053" type="#_x0000_t75" style="width:100.9pt;height:14.75pt" o:ole="">
            <v:imagedata r:id="rId71" o:title=""/>
          </v:shape>
          <o:OLEObject Type="Embed" ProgID="Equation.DSMT4" ShapeID="_x0000_i1053" DrawAspect="Content" ObjectID="_1808723732" r:id="rId72"/>
        </w:object>
      </w:r>
    </w:p>
    <w:p w14:paraId="31238F64" w14:textId="053FCCAF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12"/>
        </w:rPr>
        <w:object w:dxaOrig="2240" w:dyaOrig="360" w14:anchorId="69148118">
          <v:shape id="_x0000_i1054" type="#_x0000_t75" style="width:112.05pt;height:18.35pt" o:ole="">
            <v:imagedata r:id="rId73" o:title=""/>
          </v:shape>
          <o:OLEObject Type="Embed" ProgID="Equation.DSMT4" ShapeID="_x0000_i1054" DrawAspect="Content" ObjectID="_1808723733" r:id="rId74"/>
        </w:object>
      </w:r>
    </w:p>
    <w:p w14:paraId="68FFDB51" w14:textId="1CADF1A9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12"/>
        </w:rPr>
        <w:object w:dxaOrig="2220" w:dyaOrig="360" w14:anchorId="484454ED">
          <v:shape id="_x0000_i1055" type="#_x0000_t75" style="width:110.9pt;height:18.35pt" o:ole="">
            <v:imagedata r:id="rId75" o:title=""/>
          </v:shape>
          <o:OLEObject Type="Embed" ProgID="Equation.DSMT4" ShapeID="_x0000_i1055" DrawAspect="Content" ObjectID="_1808723734" r:id="rId76"/>
        </w:object>
      </w:r>
    </w:p>
    <w:p w14:paraId="67B76B6B" w14:textId="3C40C45F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F5EA59A" w14:textId="44B6D1D1" w:rsidR="00FB2974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49C14F2" w14:textId="77777777" w:rsidR="00AA255E" w:rsidRPr="000D6BF0" w:rsidRDefault="00AA255E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D03D01A" w14:textId="1FF7B4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066CB1F" w14:textId="7E2D8627" w:rsidR="00FB2974" w:rsidRPr="000D6BF0" w:rsidRDefault="00FB2974" w:rsidP="007F0224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下列哪</w:t>
      </w:r>
      <w:proofErr w:type="gramStart"/>
      <w:r w:rsidRPr="000D6BF0">
        <w:rPr>
          <w:kern w:val="0"/>
          <w:szCs w:val="28"/>
        </w:rPr>
        <w:t>個</w:t>
      </w:r>
      <w:proofErr w:type="gramEnd"/>
      <w:r w:rsidRPr="000D6BF0">
        <w:rPr>
          <w:kern w:val="0"/>
          <w:szCs w:val="28"/>
        </w:rPr>
        <w:t>分數比</w:t>
      </w:r>
      <w:r w:rsidR="00973BE3" w:rsidRPr="000D6BF0">
        <w:rPr>
          <w:position w:val="-28"/>
        </w:rPr>
        <w:object w:dxaOrig="400" w:dyaOrig="720" w14:anchorId="3CC09C84">
          <v:shape id="_x0000_i1056" type="#_x0000_t75" style="width:19.75pt;height:36.15pt" o:ole="">
            <v:imagedata r:id="rId77" o:title=""/>
          </v:shape>
          <o:OLEObject Type="Embed" ProgID="Equation.DSMT4" ShapeID="_x0000_i1056" DrawAspect="Content" ObjectID="_1808723735" r:id="rId78"/>
        </w:object>
      </w:r>
      <w:r w:rsidRPr="000D6BF0">
        <w:rPr>
          <w:kern w:val="0"/>
          <w:szCs w:val="28"/>
        </w:rPr>
        <w:t>大，但是比</w:t>
      </w:r>
      <w:r w:rsidR="00973BE3" w:rsidRPr="000D6BF0">
        <w:rPr>
          <w:position w:val="-28"/>
        </w:rPr>
        <w:object w:dxaOrig="540" w:dyaOrig="720" w14:anchorId="11C147F7">
          <v:shape id="_x0000_i1057" type="#_x0000_t75" style="width:26.95pt;height:36.15pt" o:ole="">
            <v:imagedata r:id="rId79" o:title=""/>
          </v:shape>
          <o:OLEObject Type="Embed" ProgID="Equation.DSMT4" ShapeID="_x0000_i1057" DrawAspect="Content" ObjectID="_1808723736" r:id="rId80"/>
        </w:object>
      </w:r>
      <w:r w:rsidRPr="000D6BF0">
        <w:rPr>
          <w:kern w:val="0"/>
          <w:szCs w:val="28"/>
        </w:rPr>
        <w:t>小？</w:t>
      </w:r>
    </w:p>
    <w:p w14:paraId="1E20BE7C" w14:textId="7352CBF8" w:rsidR="0082023F" w:rsidRPr="000D6BF0" w:rsidRDefault="00C103A9" w:rsidP="00973BE3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82023F" w:rsidRPr="000D6BF0">
        <w:rPr>
          <w:szCs w:val="28"/>
        </w:rPr>
        <w:t xml:space="preserve"> </w:t>
      </w:r>
      <w:r w:rsidR="00973BE3" w:rsidRPr="000D6BF0">
        <w:rPr>
          <w:position w:val="-28"/>
        </w:rPr>
        <w:object w:dxaOrig="360" w:dyaOrig="720" w14:anchorId="24A8ED9C">
          <v:shape id="_x0000_i1058" type="#_x0000_t75" style="width:18.35pt;height:36.15pt" o:ole="">
            <v:imagedata r:id="rId81" o:title=""/>
          </v:shape>
          <o:OLEObject Type="Embed" ProgID="Equation.DSMT4" ShapeID="_x0000_i1058" DrawAspect="Content" ObjectID="_1808723737" r:id="rId82"/>
        </w:object>
      </w:r>
    </w:p>
    <w:p w14:paraId="5D2E42DF" w14:textId="1E68008E" w:rsidR="0082023F" w:rsidRPr="000D6BF0" w:rsidRDefault="00C103A9" w:rsidP="0082023F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28"/>
        </w:rPr>
        <w:object w:dxaOrig="400" w:dyaOrig="720" w14:anchorId="192165B3">
          <v:shape id="_x0000_i1059" type="#_x0000_t75" style="width:19.75pt;height:36.15pt" o:ole="">
            <v:imagedata r:id="rId83" o:title=""/>
          </v:shape>
          <o:OLEObject Type="Embed" ProgID="Equation.DSMT4" ShapeID="_x0000_i1059" DrawAspect="Content" ObjectID="_1808723738" r:id="rId84"/>
        </w:object>
      </w:r>
    </w:p>
    <w:p w14:paraId="0B6C963B" w14:textId="2DFCB369" w:rsidR="0082023F" w:rsidRPr="000D6BF0" w:rsidRDefault="00C103A9" w:rsidP="0082023F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26"/>
        </w:rPr>
        <w:object w:dxaOrig="400" w:dyaOrig="700" w14:anchorId="7927319C">
          <v:shape id="_x0000_i1060" type="#_x0000_t75" style="width:19.75pt;height:35.05pt" o:ole="">
            <v:imagedata r:id="rId85" o:title=""/>
          </v:shape>
          <o:OLEObject Type="Embed" ProgID="Equation.DSMT4" ShapeID="_x0000_i1060" DrawAspect="Content" ObjectID="_1808723739" r:id="rId86"/>
        </w:object>
      </w:r>
    </w:p>
    <w:p w14:paraId="228B35C9" w14:textId="5F8933D5" w:rsidR="0082023F" w:rsidRPr="000D6BF0" w:rsidRDefault="00C103A9" w:rsidP="0082023F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28"/>
        </w:rPr>
        <w:object w:dxaOrig="540" w:dyaOrig="720" w14:anchorId="46FA6B64">
          <v:shape id="_x0000_i1061" type="#_x0000_t75" style="width:26.95pt;height:36.15pt" o:ole="">
            <v:imagedata r:id="rId87" o:title=""/>
          </v:shape>
          <o:OLEObject Type="Embed" ProgID="Equation.DSMT4" ShapeID="_x0000_i1061" DrawAspect="Content" ObjectID="_1808723740" r:id="rId88"/>
        </w:object>
      </w:r>
    </w:p>
    <w:p w14:paraId="05348877" w14:textId="10B4E241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4AA0FE4" w14:textId="77777777" w:rsidR="007C5745" w:rsidRDefault="00AA255E" w:rsidP="00AA255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0D6BF0">
        <w:rPr>
          <w:noProof/>
          <w:kern w:val="0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62B73847" wp14:editId="5E431AF5">
            <wp:simplePos x="0" y="0"/>
            <wp:positionH relativeFrom="column">
              <wp:posOffset>304925</wp:posOffset>
            </wp:positionH>
            <wp:positionV relativeFrom="paragraph">
              <wp:posOffset>407357</wp:posOffset>
            </wp:positionV>
            <wp:extent cx="5244465" cy="1036955"/>
            <wp:effectExtent l="0" t="0" r="0" b="0"/>
            <wp:wrapTopAndBottom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5-ex21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4465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2974" w:rsidRPr="000D6BF0">
        <w:rPr>
          <w:kern w:val="0"/>
          <w:szCs w:val="28"/>
        </w:rPr>
        <w:t>爸爸要從</w:t>
      </w:r>
      <w:r w:rsidR="00FB2974" w:rsidRPr="000D6BF0">
        <w:rPr>
          <w:kern w:val="0"/>
          <w:szCs w:val="28"/>
          <w:u w:val="single"/>
        </w:rPr>
        <w:t>台南</w:t>
      </w:r>
      <w:r w:rsidR="00FB2974" w:rsidRPr="000D6BF0">
        <w:rPr>
          <w:kern w:val="0"/>
          <w:szCs w:val="28"/>
        </w:rPr>
        <w:t>搭高鐵到</w:t>
      </w:r>
      <w:r w:rsidR="00FB2974" w:rsidRPr="000D6BF0">
        <w:rPr>
          <w:kern w:val="0"/>
          <w:szCs w:val="28"/>
          <w:u w:val="single"/>
        </w:rPr>
        <w:t>新竹</w:t>
      </w:r>
      <w:r w:rsidR="00FB2974" w:rsidRPr="000D6BF0">
        <w:rPr>
          <w:kern w:val="0"/>
          <w:szCs w:val="28"/>
        </w:rPr>
        <w:t>出差，查詢高鐵車次表後，看到以下兩個車次。</w:t>
      </w:r>
      <w:r w:rsidR="0082023F" w:rsidRPr="000D6BF0">
        <w:rPr>
          <w:kern w:val="0"/>
          <w:szCs w:val="28"/>
        </w:rPr>
        <w:br/>
      </w:r>
      <w:r w:rsidR="00FB2974" w:rsidRPr="000D6BF0">
        <w:rPr>
          <w:kern w:val="0"/>
          <w:szCs w:val="28"/>
        </w:rPr>
        <w:t>下面是甲、乙、丙、丁四人關於爸爸搭高鐵車次的說法。</w:t>
      </w:r>
    </w:p>
    <w:p w14:paraId="10C2940D" w14:textId="77777777" w:rsidR="007C5745" w:rsidRDefault="00FB2974" w:rsidP="007C5745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271" w:left="759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甲說：</w:t>
      </w:r>
      <w:r w:rsidRPr="000D6BF0">
        <w:rPr>
          <w:kern w:val="0"/>
          <w:szCs w:val="28"/>
        </w:rPr>
        <w:t>0806</w:t>
      </w:r>
      <w:r w:rsidRPr="000D6BF0">
        <w:rPr>
          <w:kern w:val="0"/>
          <w:szCs w:val="28"/>
        </w:rPr>
        <w:t>車次所需的行車時間比</w:t>
      </w:r>
      <w:r w:rsidRPr="000D6BF0">
        <w:rPr>
          <w:kern w:val="0"/>
          <w:szCs w:val="28"/>
        </w:rPr>
        <w:t>0612</w:t>
      </w:r>
      <w:r w:rsidRPr="000D6BF0">
        <w:rPr>
          <w:kern w:val="0"/>
          <w:szCs w:val="28"/>
        </w:rPr>
        <w:t>車次短。</w:t>
      </w:r>
      <w:r w:rsidR="0082023F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乙說：</w:t>
      </w:r>
      <w:r w:rsidRPr="000D6BF0">
        <w:rPr>
          <w:kern w:val="0"/>
          <w:szCs w:val="28"/>
        </w:rPr>
        <w:t>0806</w:t>
      </w:r>
      <w:r w:rsidRPr="000D6BF0">
        <w:rPr>
          <w:kern w:val="0"/>
          <w:szCs w:val="28"/>
        </w:rPr>
        <w:t>車次會比</w:t>
      </w:r>
      <w:r w:rsidRPr="000D6BF0">
        <w:rPr>
          <w:kern w:val="0"/>
          <w:szCs w:val="28"/>
        </w:rPr>
        <w:t>0612</w:t>
      </w:r>
      <w:r w:rsidRPr="000D6BF0">
        <w:rPr>
          <w:kern w:val="0"/>
          <w:szCs w:val="28"/>
        </w:rPr>
        <w:t>車次早</w:t>
      </w:r>
      <w:r w:rsidRPr="000D6BF0">
        <w:rPr>
          <w:kern w:val="0"/>
          <w:szCs w:val="28"/>
        </w:rPr>
        <w:t>16</w:t>
      </w:r>
      <w:r w:rsidRPr="000D6BF0">
        <w:rPr>
          <w:kern w:val="0"/>
          <w:szCs w:val="28"/>
        </w:rPr>
        <w:t>分鐘抵達</w:t>
      </w:r>
      <w:r w:rsidRPr="000D6BF0">
        <w:rPr>
          <w:kern w:val="0"/>
          <w:szCs w:val="28"/>
          <w:u w:val="single"/>
        </w:rPr>
        <w:t>新竹</w:t>
      </w:r>
      <w:r w:rsidRPr="000D6BF0">
        <w:rPr>
          <w:kern w:val="0"/>
          <w:szCs w:val="28"/>
        </w:rPr>
        <w:t>。</w:t>
      </w:r>
      <w:r w:rsidR="0082023F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丙說：</w:t>
      </w:r>
      <w:r w:rsidRPr="000D6BF0">
        <w:rPr>
          <w:kern w:val="0"/>
          <w:szCs w:val="28"/>
        </w:rPr>
        <w:t>0806</w:t>
      </w:r>
      <w:r w:rsidRPr="000D6BF0">
        <w:rPr>
          <w:kern w:val="0"/>
          <w:szCs w:val="28"/>
        </w:rPr>
        <w:t>車次的出發時間比</w:t>
      </w:r>
      <w:r w:rsidRPr="000D6BF0">
        <w:rPr>
          <w:kern w:val="0"/>
          <w:szCs w:val="28"/>
        </w:rPr>
        <w:t>0612</w:t>
      </w:r>
      <w:r w:rsidRPr="000D6BF0">
        <w:rPr>
          <w:kern w:val="0"/>
          <w:szCs w:val="28"/>
        </w:rPr>
        <w:t>車次早</w:t>
      </w:r>
      <w:r w:rsidRPr="000D6BF0">
        <w:rPr>
          <w:kern w:val="0"/>
          <w:szCs w:val="28"/>
        </w:rPr>
        <w:t>28</w:t>
      </w:r>
      <w:r w:rsidRPr="000D6BF0">
        <w:rPr>
          <w:kern w:val="0"/>
          <w:szCs w:val="28"/>
        </w:rPr>
        <w:t>分鐘。</w:t>
      </w:r>
      <w:r w:rsidR="0082023F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丁說：</w:t>
      </w:r>
      <w:r w:rsidRPr="000D6BF0">
        <w:rPr>
          <w:kern w:val="0"/>
          <w:szCs w:val="28"/>
        </w:rPr>
        <w:t>0612</w:t>
      </w:r>
      <w:r w:rsidRPr="000D6BF0">
        <w:rPr>
          <w:kern w:val="0"/>
          <w:szCs w:val="28"/>
        </w:rPr>
        <w:t>車次所需的行車時間是</w:t>
      </w:r>
      <w:r w:rsidRPr="000D6BF0">
        <w:rPr>
          <w:kern w:val="0"/>
          <w:szCs w:val="28"/>
        </w:rPr>
        <w:t>70</w:t>
      </w:r>
      <w:r w:rsidRPr="000D6BF0">
        <w:rPr>
          <w:kern w:val="0"/>
          <w:szCs w:val="28"/>
        </w:rPr>
        <w:t>分鐘。</w:t>
      </w:r>
    </w:p>
    <w:p w14:paraId="31054D80" w14:textId="0E7099A2" w:rsidR="00FB2974" w:rsidRPr="000D6BF0" w:rsidRDefault="00FB2974" w:rsidP="007C5745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請問哪兩個人的說法正確？</w:t>
      </w:r>
    </w:p>
    <w:p w14:paraId="5448D71E" w14:textId="0E120A15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82023F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和乙</w:t>
      </w:r>
    </w:p>
    <w:p w14:paraId="5DE5DF21" w14:textId="2D50B872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甲和丁</w:t>
      </w:r>
    </w:p>
    <w:p w14:paraId="782FE997" w14:textId="69AFD352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乙和丙</w:t>
      </w:r>
    </w:p>
    <w:p w14:paraId="337AEA7D" w14:textId="7B5B41FA" w:rsidR="0082023F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乙和丁</w:t>
      </w:r>
    </w:p>
    <w:p w14:paraId="626AAC87" w14:textId="0F68B8BC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F83C20A" w14:textId="77777777" w:rsidR="0082023F" w:rsidRPr="000D6BF0" w:rsidRDefault="0082023F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169AC75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3E09D02F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9846016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8144EC5" w14:textId="1854FDD3" w:rsidR="00FB2974" w:rsidRPr="000D6BF0" w:rsidRDefault="00FB2974" w:rsidP="0082023F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如圖，緞帶一邊對齊刻度</w:t>
      </w:r>
      <w:r w:rsidRPr="000D6BF0">
        <w:rPr>
          <w:kern w:val="0"/>
          <w:szCs w:val="28"/>
        </w:rPr>
        <w:t>0</w:t>
      </w:r>
      <w:r w:rsidRPr="000D6BF0">
        <w:rPr>
          <w:kern w:val="0"/>
          <w:szCs w:val="28"/>
        </w:rPr>
        <w:t>，另一邊在刻度</w:t>
      </w:r>
      <w:r w:rsidRPr="000D6BF0">
        <w:rPr>
          <w:kern w:val="0"/>
          <w:szCs w:val="28"/>
        </w:rPr>
        <w:t>7.54</w:t>
      </w:r>
      <w:r w:rsidRPr="000D6BF0">
        <w:rPr>
          <w:kern w:val="0"/>
          <w:szCs w:val="28"/>
        </w:rPr>
        <w:t>公尺和</w:t>
      </w:r>
      <w:r w:rsidRPr="000D6BF0">
        <w:rPr>
          <w:kern w:val="0"/>
          <w:szCs w:val="28"/>
        </w:rPr>
        <w:t>7.55</w:t>
      </w:r>
      <w:r w:rsidRPr="000D6BF0">
        <w:rPr>
          <w:kern w:val="0"/>
          <w:szCs w:val="28"/>
        </w:rPr>
        <w:t>公尺之間。</w:t>
      </w:r>
      <w:r w:rsidR="0082023F" w:rsidRPr="000D6BF0">
        <w:rPr>
          <w:kern w:val="0"/>
          <w:szCs w:val="28"/>
        </w:rPr>
        <w:br/>
      </w:r>
      <w:r w:rsidR="0082023F" w:rsidRPr="000D6BF0">
        <w:rPr>
          <w:noProof/>
          <w:kern w:val="0"/>
          <w:szCs w:val="28"/>
        </w:rPr>
        <w:drawing>
          <wp:inline distT="0" distB="0" distL="0" distR="0" wp14:anchorId="3922B4EC" wp14:editId="2C371298">
            <wp:extent cx="4781006" cy="576419"/>
            <wp:effectExtent l="0" t="0" r="635" b="0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894665" cy="5901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6BF0">
        <w:rPr>
          <w:kern w:val="0"/>
          <w:szCs w:val="28"/>
        </w:rPr>
        <w:t>(</w:t>
      </w:r>
      <w:r w:rsidRPr="000D6BF0">
        <w:rPr>
          <w:kern w:val="0"/>
          <w:szCs w:val="28"/>
        </w:rPr>
        <w:t>單位：公尺</w:t>
      </w:r>
      <w:r w:rsidRPr="000D6BF0">
        <w:rPr>
          <w:kern w:val="0"/>
          <w:szCs w:val="28"/>
        </w:rPr>
        <w:t>)</w:t>
      </w:r>
      <w:r w:rsidR="0082023F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下列關於將緞帶長度取概數後的敘述，何者正確？</w:t>
      </w:r>
    </w:p>
    <w:p w14:paraId="44E3AB5F" w14:textId="1F971555" w:rsidR="00755EC9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用四捨五入法取概數到個位，緞帶的長度大約為</w:t>
      </w:r>
      <w:r w:rsidR="00FB2974" w:rsidRPr="000D6BF0">
        <w:rPr>
          <w:kern w:val="0"/>
          <w:szCs w:val="28"/>
        </w:rPr>
        <w:t>7</w:t>
      </w:r>
      <w:r w:rsidR="00FB2974" w:rsidRPr="000D6BF0">
        <w:rPr>
          <w:kern w:val="0"/>
          <w:szCs w:val="28"/>
        </w:rPr>
        <w:t>公尺</w:t>
      </w:r>
    </w:p>
    <w:p w14:paraId="2FA34471" w14:textId="59332B19" w:rsidR="00755EC9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用四捨五入法取概數到小數點第一位，緞帶的長度大約為</w:t>
      </w:r>
      <w:r w:rsidR="00FB2974" w:rsidRPr="000D6BF0">
        <w:rPr>
          <w:kern w:val="0"/>
          <w:szCs w:val="28"/>
        </w:rPr>
        <w:t>7.6</w:t>
      </w:r>
      <w:r w:rsidR="00FB2974" w:rsidRPr="000D6BF0">
        <w:rPr>
          <w:kern w:val="0"/>
          <w:szCs w:val="28"/>
        </w:rPr>
        <w:t>公尺</w:t>
      </w:r>
    </w:p>
    <w:p w14:paraId="487FD5E5" w14:textId="6B345022" w:rsidR="00755EC9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用四捨五入法取概數到小數點第二位，緞帶的長度大約為</w:t>
      </w:r>
      <w:r w:rsidR="00FB2974" w:rsidRPr="000D6BF0">
        <w:rPr>
          <w:kern w:val="0"/>
          <w:szCs w:val="28"/>
        </w:rPr>
        <w:t>7.55</w:t>
      </w:r>
      <w:r w:rsidR="00FB2974" w:rsidRPr="000D6BF0">
        <w:rPr>
          <w:kern w:val="0"/>
          <w:szCs w:val="28"/>
        </w:rPr>
        <w:t>公尺</w:t>
      </w:r>
    </w:p>
    <w:p w14:paraId="6B16A8F8" w14:textId="30C751EA" w:rsidR="00755EC9" w:rsidRPr="000D6BF0" w:rsidRDefault="00C103A9" w:rsidP="00AA255E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因為不知道緞帶的實際長度，因此無法將緞帶長度用四捨五入法取概數</w:t>
      </w:r>
    </w:p>
    <w:p w14:paraId="1206C5E6" w14:textId="72598EBE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8E2C300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E5FA48E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2DAA2CCC" w14:textId="11EBF4ED" w:rsidR="00FB2974" w:rsidRPr="000D6BF0" w:rsidRDefault="00FB2974" w:rsidP="00715CB3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有一個正方體大理石塊，其中一個面的面積是</w:t>
      </w:r>
      <w:r w:rsidRPr="000D6BF0">
        <w:rPr>
          <w:kern w:val="0"/>
          <w:szCs w:val="28"/>
        </w:rPr>
        <w:t>4</w:t>
      </w:r>
      <w:r w:rsidRPr="000D6BF0">
        <w:rPr>
          <w:kern w:val="0"/>
          <w:szCs w:val="28"/>
        </w:rPr>
        <w:t>平方公尺，</w:t>
      </w:r>
      <w:r w:rsidR="00755EC9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請問大理石塊的體積是多少立方公尺？</w:t>
      </w:r>
      <w:r w:rsidR="00755EC9" w:rsidRPr="000D6BF0">
        <w:rPr>
          <w:kern w:val="0"/>
          <w:szCs w:val="28"/>
        </w:rPr>
        <w:br/>
      </w:r>
      <w:r w:rsidR="00755EC9" w:rsidRPr="000D6BF0">
        <w:rPr>
          <w:noProof/>
          <w:kern w:val="0"/>
          <w:szCs w:val="28"/>
        </w:rPr>
        <w:drawing>
          <wp:inline distT="0" distB="0" distL="0" distR="0" wp14:anchorId="41A24F96" wp14:editId="7F3C2B8B">
            <wp:extent cx="2162556" cy="2061972"/>
            <wp:effectExtent l="0" t="0" r="9525" b="0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G5_頁面_4.jp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556" cy="2061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DCF62" w14:textId="4176CF6C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8</w:t>
      </w:r>
    </w:p>
    <w:p w14:paraId="776736B2" w14:textId="4B6E2D82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16</w:t>
      </w:r>
    </w:p>
    <w:p w14:paraId="5B79B655" w14:textId="1870C37A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24</w:t>
      </w:r>
    </w:p>
    <w:p w14:paraId="748557B0" w14:textId="775B5701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FB2974" w:rsidRPr="000D6BF0">
        <w:rPr>
          <w:kern w:val="0"/>
          <w:szCs w:val="28"/>
        </w:rPr>
        <w:t>64</w:t>
      </w:r>
    </w:p>
    <w:p w14:paraId="23EECF78" w14:textId="6754AF2C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1B99FF38" w14:textId="279D5431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59B39F9C" w14:textId="77777777" w:rsidR="00755EC9" w:rsidRPr="000D6BF0" w:rsidRDefault="00755EC9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7DE0CBE6" w14:textId="77777777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489894FA" w14:textId="5AFF0C45" w:rsidR="00FB2974" w:rsidRPr="000D6BF0" w:rsidRDefault="00FB2974" w:rsidP="00FB297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kern w:val="0"/>
          <w:szCs w:val="28"/>
        </w:rPr>
      </w:pPr>
    </w:p>
    <w:p w14:paraId="0703F60F" w14:textId="1BD6D0FB" w:rsidR="00FB2974" w:rsidRPr="000D6BF0" w:rsidRDefault="00FB2974" w:rsidP="000628EE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一盒餅乾</w:t>
      </w:r>
      <w:r w:rsidRPr="000D6BF0">
        <w:rPr>
          <w:kern w:val="0"/>
          <w:szCs w:val="28"/>
        </w:rPr>
        <w:t>40</w:t>
      </w:r>
      <w:r w:rsidRPr="000D6BF0">
        <w:rPr>
          <w:kern w:val="0"/>
          <w:szCs w:val="28"/>
        </w:rPr>
        <w:t>片，媽媽買了</w:t>
      </w:r>
      <w:r w:rsidRPr="000D6BF0">
        <w:rPr>
          <w:kern w:val="0"/>
          <w:szCs w:val="28"/>
        </w:rPr>
        <w:t>2</w:t>
      </w:r>
      <w:r w:rsidRPr="000D6BF0">
        <w:rPr>
          <w:kern w:val="0"/>
          <w:szCs w:val="28"/>
        </w:rPr>
        <w:t>盒餅乾，姊姊吃了</w:t>
      </w:r>
      <w:r w:rsidRPr="000D6BF0">
        <w:rPr>
          <w:kern w:val="0"/>
          <w:szCs w:val="28"/>
        </w:rPr>
        <w:t>12</w:t>
      </w:r>
      <w:r w:rsidRPr="000D6BF0">
        <w:rPr>
          <w:kern w:val="0"/>
          <w:szCs w:val="28"/>
        </w:rPr>
        <w:t>片，</w:t>
      </w:r>
      <w:r w:rsidR="00755EC9"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請問姊姊吃了</w:t>
      </w:r>
      <w:proofErr w:type="gramStart"/>
      <w:r w:rsidRPr="000D6BF0">
        <w:rPr>
          <w:kern w:val="0"/>
          <w:szCs w:val="28"/>
        </w:rPr>
        <w:t>多少盒</w:t>
      </w:r>
      <w:proofErr w:type="gramEnd"/>
      <w:r w:rsidRPr="000D6BF0">
        <w:rPr>
          <w:kern w:val="0"/>
          <w:szCs w:val="28"/>
        </w:rPr>
        <w:t>餅乾？</w:t>
      </w:r>
    </w:p>
    <w:p w14:paraId="1E7C3B2B" w14:textId="5335A041" w:rsidR="00755EC9" w:rsidRPr="000D6BF0" w:rsidRDefault="00C103A9" w:rsidP="00973BE3">
      <w:pPr>
        <w:spacing w:beforeLines="50" w:before="190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28"/>
        </w:rPr>
        <w:object w:dxaOrig="400" w:dyaOrig="720" w14:anchorId="536FE056">
          <v:shape id="_x0000_i1062" type="#_x0000_t75" style="width:19.75pt;height:36.15pt" o:ole="">
            <v:imagedata r:id="rId92" o:title=""/>
          </v:shape>
          <o:OLEObject Type="Embed" ProgID="Equation.DSMT4" ShapeID="_x0000_i1062" DrawAspect="Content" ObjectID="_1808723741" r:id="rId93"/>
        </w:object>
      </w:r>
    </w:p>
    <w:p w14:paraId="357E7E10" w14:textId="69682E57" w:rsidR="00755EC9" w:rsidRPr="000D6BF0" w:rsidRDefault="00C103A9" w:rsidP="00FB297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26"/>
        </w:rPr>
        <w:object w:dxaOrig="400" w:dyaOrig="700" w14:anchorId="4A931BC8">
          <v:shape id="_x0000_i1063" type="#_x0000_t75" style="width:19.75pt;height:35.05pt" o:ole="">
            <v:imagedata r:id="rId94" o:title=""/>
          </v:shape>
          <o:OLEObject Type="Embed" ProgID="Equation.DSMT4" ShapeID="_x0000_i1063" DrawAspect="Content" ObjectID="_1808723742" r:id="rId95"/>
        </w:object>
      </w:r>
    </w:p>
    <w:p w14:paraId="3A9BD585" w14:textId="7F39AABB" w:rsidR="00755EC9" w:rsidRPr="000D6BF0" w:rsidRDefault="00C103A9" w:rsidP="00FB2974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28"/>
        </w:rPr>
        <w:object w:dxaOrig="380" w:dyaOrig="720" w14:anchorId="4E107811">
          <v:shape id="_x0000_i1064" type="#_x0000_t75" style="width:19.2pt;height:36.15pt" o:ole="">
            <v:imagedata r:id="rId96" o:title=""/>
          </v:shape>
          <o:OLEObject Type="Embed" ProgID="Equation.DSMT4" ShapeID="_x0000_i1064" DrawAspect="Content" ObjectID="_1808723743" r:id="rId97"/>
        </w:object>
      </w:r>
    </w:p>
    <w:p w14:paraId="744D31D5" w14:textId="724EA01C" w:rsidR="00FB2974" w:rsidRPr="000D6BF0" w:rsidRDefault="00C103A9" w:rsidP="00755EC9">
      <w:pPr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973BE3" w:rsidRPr="000D6BF0">
        <w:rPr>
          <w:position w:val="-26"/>
        </w:rPr>
        <w:object w:dxaOrig="380" w:dyaOrig="700" w14:anchorId="3FB6EC31">
          <v:shape id="_x0000_i1065" type="#_x0000_t75" style="width:19.2pt;height:35.05pt" o:ole="">
            <v:imagedata r:id="rId98" o:title=""/>
          </v:shape>
          <o:OLEObject Type="Embed" ProgID="Equation.DSMT4" ShapeID="_x0000_i1065" DrawAspect="Content" ObjectID="_1808723744" r:id="rId99"/>
        </w:object>
      </w:r>
    </w:p>
    <w:p w14:paraId="11B2854D" w14:textId="77777777" w:rsidR="00270CCA" w:rsidRPr="000D6BF0" w:rsidRDefault="00270CCA" w:rsidP="00270CCA">
      <w:pPr>
        <w:ind w:leftChars="100" w:left="280" w:firstLineChars="100" w:firstLine="280"/>
        <w:jc w:val="both"/>
        <w:rPr>
          <w:szCs w:val="28"/>
        </w:rPr>
      </w:pPr>
    </w:p>
    <w:p w14:paraId="4108659E" w14:textId="714F7E70" w:rsidR="00270CCA" w:rsidRPr="000D6BF0" w:rsidRDefault="00270CCA" w:rsidP="00270CCA">
      <w:pPr>
        <w:ind w:leftChars="100" w:left="280" w:firstLineChars="100" w:firstLine="280"/>
        <w:jc w:val="both"/>
        <w:rPr>
          <w:szCs w:val="28"/>
        </w:rPr>
        <w:sectPr w:rsidR="00270CCA" w:rsidRPr="000D6BF0" w:rsidSect="00496062">
          <w:footerReference w:type="even" r:id="rId100"/>
          <w:footerReference w:type="default" r:id="rId101"/>
          <w:pgSz w:w="11906" w:h="16838" w:code="9"/>
          <w:pgMar w:top="1418" w:right="1134" w:bottom="1418" w:left="1134" w:header="851" w:footer="964" w:gutter="0"/>
          <w:pgNumType w:start="1"/>
          <w:cols w:space="425"/>
          <w:docGrid w:type="linesAndChars" w:linePitch="381"/>
        </w:sectPr>
      </w:pPr>
    </w:p>
    <w:p w14:paraId="6BD814B0" w14:textId="77777777" w:rsidR="007C5745" w:rsidRDefault="00755EC9" w:rsidP="00755EC9">
      <w:pPr>
        <w:pStyle w:val="ad"/>
        <w:widowControl/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lastRenderedPageBreak/>
        <w:t>下</w:t>
      </w:r>
      <w:proofErr w:type="gramStart"/>
      <w:r w:rsidRPr="000D6BF0">
        <w:rPr>
          <w:kern w:val="0"/>
          <w:szCs w:val="28"/>
        </w:rPr>
        <w:t>圖中塗色</w:t>
      </w:r>
      <w:proofErr w:type="gramEnd"/>
      <w:r w:rsidRPr="000D6BF0">
        <w:rPr>
          <w:kern w:val="0"/>
          <w:szCs w:val="28"/>
        </w:rPr>
        <w:t>的部分是</w:t>
      </w:r>
      <w:r w:rsidR="00973BE3" w:rsidRPr="000D6BF0">
        <w:rPr>
          <w:position w:val="-28"/>
        </w:rPr>
        <w:object w:dxaOrig="240" w:dyaOrig="720" w14:anchorId="065A3097">
          <v:shape id="_x0000_i1066" type="#_x0000_t75" style="width:11.7pt;height:36.15pt" o:ole="">
            <v:imagedata r:id="rId102" o:title=""/>
          </v:shape>
          <o:OLEObject Type="Embed" ProgID="Equation.DSMT4" ShapeID="_x0000_i1066" DrawAspect="Content" ObjectID="_1808723745" r:id="rId103"/>
        </w:object>
      </w:r>
      <w:r w:rsidRPr="000D6BF0">
        <w:rPr>
          <w:kern w:val="0"/>
          <w:szCs w:val="28"/>
        </w:rPr>
        <w:t>張色紙。</w:t>
      </w:r>
      <w:r w:rsidRPr="000D6BF0">
        <w:rPr>
          <w:kern w:val="0"/>
          <w:szCs w:val="28"/>
        </w:rPr>
        <w:br/>
      </w:r>
      <w:r w:rsidRPr="000D6BF0">
        <w:rPr>
          <w:noProof/>
          <w:kern w:val="0"/>
          <w:szCs w:val="28"/>
        </w:rPr>
        <w:drawing>
          <wp:inline distT="0" distB="0" distL="0" distR="0" wp14:anchorId="357212F6" wp14:editId="744E373D">
            <wp:extent cx="2880360" cy="1924812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G5_頁面_5.jpg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0" cy="1924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老師將</w:t>
      </w:r>
      <w:r w:rsidR="00973BE3" w:rsidRPr="000D6BF0">
        <w:rPr>
          <w:position w:val="-28"/>
        </w:rPr>
        <w:object w:dxaOrig="240" w:dyaOrig="720" w14:anchorId="02ECB35B">
          <v:shape id="_x0000_i1067" type="#_x0000_t75" style="width:11.7pt;height:36.15pt" o:ole="">
            <v:imagedata r:id="rId105" o:title=""/>
          </v:shape>
          <o:OLEObject Type="Embed" ProgID="Equation.DSMT4" ShapeID="_x0000_i1067" DrawAspect="Content" ObjectID="_1808723746" r:id="rId106"/>
        </w:object>
      </w:r>
      <w:r w:rsidRPr="000D6BF0">
        <w:rPr>
          <w:kern w:val="0"/>
          <w:szCs w:val="28"/>
        </w:rPr>
        <w:t>張色紙平分成</w:t>
      </w:r>
      <w:r w:rsidRPr="000D6BF0">
        <w:rPr>
          <w:kern w:val="0"/>
          <w:szCs w:val="28"/>
        </w:rPr>
        <w:t>4</w:t>
      </w:r>
      <w:r w:rsidRPr="000D6BF0">
        <w:rPr>
          <w:kern w:val="0"/>
          <w:szCs w:val="28"/>
        </w:rPr>
        <w:t>份，再將</w:t>
      </w:r>
      <w:r w:rsidRPr="000D6BF0">
        <w:rPr>
          <w:kern w:val="0"/>
          <w:szCs w:val="28"/>
        </w:rPr>
        <w:t>1</w:t>
      </w:r>
      <w:r w:rsidRPr="000D6BF0">
        <w:rPr>
          <w:kern w:val="0"/>
          <w:szCs w:val="28"/>
        </w:rPr>
        <w:t>份色紙平分成</w:t>
      </w:r>
      <w:r w:rsidRPr="000D6BF0">
        <w:rPr>
          <w:kern w:val="0"/>
          <w:szCs w:val="28"/>
        </w:rPr>
        <w:t>2</w:t>
      </w:r>
      <w:r w:rsidRPr="000D6BF0">
        <w:rPr>
          <w:kern w:val="0"/>
          <w:szCs w:val="28"/>
        </w:rPr>
        <w:t>片。</w:t>
      </w:r>
    </w:p>
    <w:p w14:paraId="22A3AFBF" w14:textId="77777777" w:rsidR="007C5745" w:rsidRDefault="00755EC9" w:rsidP="007C5745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271" w:left="759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甲說：</w:t>
      </w:r>
      <w:r w:rsidRPr="000D6BF0">
        <w:rPr>
          <w:kern w:val="0"/>
          <w:szCs w:val="28"/>
        </w:rPr>
        <w:t>1</w:t>
      </w:r>
      <w:r w:rsidRPr="000D6BF0">
        <w:rPr>
          <w:kern w:val="0"/>
          <w:szCs w:val="28"/>
        </w:rPr>
        <w:t>片色紙和</w:t>
      </w:r>
      <w:r w:rsidR="00973BE3" w:rsidRPr="000D6BF0">
        <w:rPr>
          <w:position w:val="-26"/>
        </w:rPr>
        <w:object w:dxaOrig="400" w:dyaOrig="700" w14:anchorId="6DB79CA8">
          <v:shape id="_x0000_i1068" type="#_x0000_t75" style="width:19.75pt;height:35.05pt" o:ole="">
            <v:imagedata r:id="rId107" o:title=""/>
          </v:shape>
          <o:OLEObject Type="Embed" ProgID="Equation.DSMT4" ShapeID="_x0000_i1068" DrawAspect="Content" ObjectID="_1808723747" r:id="rId108"/>
        </w:object>
      </w:r>
      <w:r w:rsidRPr="000D6BF0">
        <w:rPr>
          <w:kern w:val="0"/>
          <w:szCs w:val="28"/>
        </w:rPr>
        <w:t>張色紙一樣大。</w:t>
      </w:r>
      <w:r w:rsidRPr="000D6BF0">
        <w:rPr>
          <w:kern w:val="0"/>
          <w:szCs w:val="28"/>
        </w:rPr>
        <w:br/>
      </w:r>
      <w:r w:rsidRPr="000D6BF0">
        <w:rPr>
          <w:kern w:val="0"/>
          <w:szCs w:val="28"/>
        </w:rPr>
        <w:t>乙說：</w:t>
      </w:r>
      <w:r w:rsidR="00973BE3" w:rsidRPr="000D6BF0">
        <w:rPr>
          <w:position w:val="-28"/>
        </w:rPr>
        <w:object w:dxaOrig="240" w:dyaOrig="720" w14:anchorId="6784F366">
          <v:shape id="_x0000_i1069" type="#_x0000_t75" style="width:11.7pt;height:36.15pt" o:ole="">
            <v:imagedata r:id="rId109" o:title=""/>
          </v:shape>
          <o:OLEObject Type="Embed" ProgID="Equation.DSMT4" ShapeID="_x0000_i1069" DrawAspect="Content" ObjectID="_1808723748" r:id="rId110"/>
        </w:object>
      </w:r>
      <w:r w:rsidRPr="000D6BF0">
        <w:rPr>
          <w:kern w:val="0"/>
          <w:szCs w:val="28"/>
        </w:rPr>
        <w:t>張色紙和</w:t>
      </w:r>
      <w:r w:rsidRPr="000D6BF0">
        <w:rPr>
          <w:kern w:val="0"/>
          <w:szCs w:val="28"/>
        </w:rPr>
        <w:t>8</w:t>
      </w:r>
      <w:r w:rsidRPr="000D6BF0">
        <w:rPr>
          <w:kern w:val="0"/>
          <w:szCs w:val="28"/>
        </w:rPr>
        <w:t>片色紙一樣大。</w:t>
      </w:r>
    </w:p>
    <w:p w14:paraId="073A8ECE" w14:textId="0B99B439" w:rsidR="00755EC9" w:rsidRPr="000D6BF0" w:rsidRDefault="00755EC9" w:rsidP="007C5745">
      <w:pPr>
        <w:pStyle w:val="ad"/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Chars="0"/>
        <w:jc w:val="both"/>
        <w:rPr>
          <w:kern w:val="0"/>
          <w:szCs w:val="28"/>
        </w:rPr>
      </w:pPr>
      <w:r w:rsidRPr="000D6BF0">
        <w:rPr>
          <w:kern w:val="0"/>
          <w:szCs w:val="28"/>
        </w:rPr>
        <w:t>請問哪些人的說法正確？</w:t>
      </w:r>
    </w:p>
    <w:p w14:paraId="6C852922" w14:textId="1CEB814B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①</w:t>
      </w:r>
      <w:r w:rsidR="00755EC9" w:rsidRPr="000D6BF0">
        <w:rPr>
          <w:szCs w:val="28"/>
        </w:rPr>
        <w:t xml:space="preserve"> </w:t>
      </w:r>
      <w:r w:rsidR="00755EC9" w:rsidRPr="000D6BF0">
        <w:rPr>
          <w:kern w:val="0"/>
          <w:szCs w:val="28"/>
        </w:rPr>
        <w:t>只有甲正確</w:t>
      </w:r>
    </w:p>
    <w:p w14:paraId="4B87F550" w14:textId="4EC7C4BC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②</w:t>
      </w:r>
      <w:r w:rsidR="00755EC9" w:rsidRPr="000D6BF0">
        <w:rPr>
          <w:szCs w:val="28"/>
        </w:rPr>
        <w:t xml:space="preserve"> </w:t>
      </w:r>
      <w:r w:rsidR="00755EC9" w:rsidRPr="000D6BF0">
        <w:rPr>
          <w:kern w:val="0"/>
          <w:szCs w:val="28"/>
        </w:rPr>
        <w:t>只有乙正確</w:t>
      </w:r>
    </w:p>
    <w:p w14:paraId="39DAD08F" w14:textId="5BF0A088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  <w:szCs w:val="28"/>
        </w:rPr>
        <w:t>③</w:t>
      </w:r>
      <w:r w:rsidR="00755EC9" w:rsidRPr="000D6BF0">
        <w:rPr>
          <w:szCs w:val="28"/>
        </w:rPr>
        <w:t xml:space="preserve"> </w:t>
      </w:r>
      <w:r w:rsidR="00755EC9" w:rsidRPr="000D6BF0">
        <w:rPr>
          <w:kern w:val="0"/>
          <w:szCs w:val="28"/>
        </w:rPr>
        <w:t>甲和乙都正確</w:t>
      </w:r>
    </w:p>
    <w:p w14:paraId="1A7FD744" w14:textId="49374F97" w:rsidR="00755EC9" w:rsidRPr="000D6BF0" w:rsidRDefault="00C103A9" w:rsidP="00496062">
      <w:pPr>
        <w:spacing w:line="480" w:lineRule="exact"/>
        <w:ind w:leftChars="100" w:left="280" w:firstLineChars="100" w:firstLine="280"/>
        <w:jc w:val="both"/>
        <w:rPr>
          <w:kern w:val="0"/>
          <w:szCs w:val="28"/>
        </w:rPr>
      </w:pPr>
      <w:r>
        <w:rPr>
          <w:rFonts w:ascii="新細明體" w:eastAsia="新細明體" w:hAnsi="新細明體" w:cs="新細明體" w:hint="eastAsia"/>
        </w:rPr>
        <w:t>④</w:t>
      </w:r>
      <w:r w:rsidR="00755EC9" w:rsidRPr="000D6BF0">
        <w:rPr>
          <w:szCs w:val="28"/>
        </w:rPr>
        <w:t xml:space="preserve"> </w:t>
      </w:r>
      <w:r w:rsidR="00755EC9" w:rsidRPr="000D6BF0">
        <w:rPr>
          <w:kern w:val="0"/>
          <w:szCs w:val="28"/>
        </w:rPr>
        <w:t>甲和乙都不正確</w:t>
      </w:r>
      <w:r w:rsidR="00755EC9" w:rsidRPr="000D6BF0">
        <w:rPr>
          <w:kern w:val="0"/>
          <w:szCs w:val="28"/>
        </w:rPr>
        <w:t xml:space="preserve"> </w:t>
      </w:r>
    </w:p>
    <w:sectPr w:rsidR="00755EC9" w:rsidRPr="000D6BF0" w:rsidSect="00FD6409">
      <w:footerReference w:type="even" r:id="rId111"/>
      <w:footerReference w:type="default" r:id="rId112"/>
      <w:pgSz w:w="11906" w:h="16838" w:code="9"/>
      <w:pgMar w:top="1418" w:right="1134" w:bottom="1418" w:left="1134" w:header="851" w:footer="964" w:gutter="0"/>
      <w:cols w:space="425"/>
      <w:docGrid w:type="linesAndChars"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A0C58C" w14:textId="77777777" w:rsidR="008E0302" w:rsidRDefault="008E0302" w:rsidP="00A27121">
      <w:pPr>
        <w:spacing w:after="120"/>
      </w:pPr>
      <w:r>
        <w:separator/>
      </w:r>
    </w:p>
    <w:p w14:paraId="23C757C4" w14:textId="77777777" w:rsidR="008E0302" w:rsidRDefault="008E0302" w:rsidP="00A27121">
      <w:pPr>
        <w:spacing w:after="120"/>
      </w:pPr>
    </w:p>
  </w:endnote>
  <w:endnote w:type="continuationSeparator" w:id="0">
    <w:p w14:paraId="63DC9DC0" w14:textId="77777777" w:rsidR="008E0302" w:rsidRDefault="008E0302" w:rsidP="00A27121">
      <w:pPr>
        <w:spacing w:after="120"/>
      </w:pPr>
      <w:r>
        <w:continuationSeparator/>
      </w:r>
    </w:p>
    <w:p w14:paraId="219CCA62" w14:textId="77777777" w:rsidR="008E0302" w:rsidRDefault="008E0302" w:rsidP="00A27121">
      <w:pPr>
        <w:spacing w:after="1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B5817" w14:textId="77777777" w:rsidR="00E624F4" w:rsidRPr="005218F5" w:rsidRDefault="00E624F4" w:rsidP="00B749B9">
    <w:pPr>
      <w:pStyle w:val="a3"/>
      <w:tabs>
        <w:tab w:val="clear" w:pos="4153"/>
        <w:tab w:val="clear" w:pos="8306"/>
        <w:tab w:val="center" w:pos="4872"/>
        <w:tab w:val="right" w:pos="9639"/>
      </w:tabs>
      <w:jc w:val="right"/>
      <w:rPr>
        <w:rFonts w:ascii="標楷體" w:hAnsi="標楷體"/>
        <w:b/>
      </w:rPr>
    </w:pPr>
  </w:p>
  <w:p w14:paraId="6D1F4F22" w14:textId="77777777" w:rsidR="00E624F4" w:rsidRPr="00E61778" w:rsidRDefault="00E624F4" w:rsidP="00A273E2">
    <w:pPr>
      <w:pStyle w:val="a3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33461D" w14:textId="77777777" w:rsidR="00E624F4" w:rsidRDefault="00E624F4" w:rsidP="00B749B9">
    <w:pPr>
      <w:pStyle w:val="a3"/>
      <w:spacing w:after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427DD0" w14:textId="1238CC42" w:rsidR="00E624F4" w:rsidRPr="00677DEB" w:rsidRDefault="00E624F4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>
      <w:rPr>
        <w:noProof/>
        <w:sz w:val="24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>
      <w:rPr>
        <w:rFonts w:ascii="標楷體" w:hAnsi="標楷體" w:hint="eastAsia"/>
        <w:b/>
        <w:sz w:val="32"/>
      </w:rPr>
      <w:t>請繼續作答</w:t>
    </w:r>
    <w:r w:rsidRPr="005218F5">
      <w:rPr>
        <w:rFonts w:ascii="標楷體" w:hAnsi="標楷體" w:hint="eastAsia"/>
        <w:b/>
        <w:sz w:val="32"/>
      </w:rPr>
      <w:t>！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E725E" w14:textId="546D7DB1" w:rsidR="00E624F4" w:rsidRPr="005218F5" w:rsidRDefault="00E624F4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2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973BE3">
      <w:rPr>
        <w:rFonts w:ascii="標楷體" w:hAnsi="標楷體" w:hint="eastAsia"/>
        <w:sz w:val="28"/>
        <w:szCs w:val="28"/>
      </w:rPr>
      <w:t>請繼續作答！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8AFF5" w14:textId="77777777" w:rsidR="00E624F4" w:rsidRPr="00677DEB" w:rsidRDefault="00E624F4" w:rsidP="00677DEB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</w:rPr>
    </w:pPr>
    <w:r>
      <w:rPr>
        <w:rFonts w:hint="eastAsia"/>
      </w:rPr>
      <w:tab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7D344E" w14:textId="591F2B8C" w:rsidR="00E624F4" w:rsidRPr="005218F5" w:rsidRDefault="00E624F4" w:rsidP="00FD6409">
    <w:pPr>
      <w:pStyle w:val="a3"/>
      <w:tabs>
        <w:tab w:val="clear" w:pos="4153"/>
        <w:tab w:val="clear" w:pos="8306"/>
        <w:tab w:val="center" w:pos="4872"/>
        <w:tab w:val="right" w:pos="9639"/>
      </w:tabs>
      <w:jc w:val="center"/>
      <w:rPr>
        <w:rFonts w:ascii="標楷體" w:hAnsi="標楷體"/>
        <w:b/>
      </w:rPr>
    </w:pPr>
    <w:r>
      <w:rPr>
        <w:rFonts w:hint="eastAsia"/>
      </w:rPr>
      <w:tab/>
    </w:r>
    <w:r w:rsidRPr="005218F5">
      <w:rPr>
        <w:sz w:val="24"/>
      </w:rPr>
      <w:fldChar w:fldCharType="begin"/>
    </w:r>
    <w:r w:rsidRPr="005218F5">
      <w:rPr>
        <w:sz w:val="24"/>
      </w:rPr>
      <w:instrText xml:space="preserve"> PAGE   \* MERGEFORMAT </w:instrText>
    </w:r>
    <w:r w:rsidRPr="005218F5">
      <w:rPr>
        <w:sz w:val="24"/>
      </w:rPr>
      <w:fldChar w:fldCharType="separate"/>
    </w:r>
    <w:r w:rsidRPr="007A460A">
      <w:rPr>
        <w:noProof/>
        <w:sz w:val="24"/>
        <w:lang w:val="zh-TW"/>
      </w:rPr>
      <w:t>13</w:t>
    </w:r>
    <w:r w:rsidRPr="005218F5">
      <w:rPr>
        <w:noProof/>
        <w:sz w:val="24"/>
        <w:lang w:val="zh-TW"/>
      </w:rPr>
      <w:fldChar w:fldCharType="end"/>
    </w:r>
    <w:r>
      <w:rPr>
        <w:rFonts w:hint="eastAsia"/>
      </w:rPr>
      <w:tab/>
    </w:r>
    <w:r w:rsidRPr="00973BE3">
      <w:rPr>
        <w:rFonts w:ascii="標楷體" w:hAnsi="標楷體" w:hint="eastAsia"/>
        <w:sz w:val="28"/>
        <w:szCs w:val="28"/>
      </w:rPr>
      <w:t>作答完畢！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EF7B2F" w14:textId="77777777" w:rsidR="008E0302" w:rsidRDefault="008E0302" w:rsidP="00A27121">
      <w:pPr>
        <w:spacing w:after="120"/>
      </w:pPr>
      <w:r>
        <w:separator/>
      </w:r>
    </w:p>
    <w:p w14:paraId="71557604" w14:textId="77777777" w:rsidR="008E0302" w:rsidRDefault="008E0302" w:rsidP="00A27121">
      <w:pPr>
        <w:spacing w:after="120"/>
      </w:pPr>
    </w:p>
  </w:footnote>
  <w:footnote w:type="continuationSeparator" w:id="0">
    <w:p w14:paraId="1182DFAD" w14:textId="77777777" w:rsidR="008E0302" w:rsidRDefault="008E0302" w:rsidP="00A27121">
      <w:pPr>
        <w:spacing w:after="120"/>
      </w:pPr>
      <w:r>
        <w:continuationSeparator/>
      </w:r>
    </w:p>
    <w:p w14:paraId="64CBAA84" w14:textId="77777777" w:rsidR="008E0302" w:rsidRDefault="008E0302" w:rsidP="00A27121">
      <w:pPr>
        <w:spacing w:after="12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E74E8E"/>
    <w:multiLevelType w:val="hybridMultilevel"/>
    <w:tmpl w:val="A8041F24"/>
    <w:lvl w:ilvl="0" w:tplc="D6065234">
      <w:start w:val="1"/>
      <w:numFmt w:val="decimal"/>
      <w:pStyle w:val="1"/>
      <w:lvlText w:val="%1."/>
      <w:lvlJc w:val="left"/>
      <w:pPr>
        <w:tabs>
          <w:tab w:val="num" w:pos="629"/>
        </w:tabs>
        <w:ind w:left="629" w:hanging="480"/>
      </w:pPr>
      <w:rPr>
        <w:rFonts w:ascii="Times New Roman" w:eastAsia="微軟正黑體" w:hAnsi="Times New Roman" w:cs="Times New Roman" w:hint="default"/>
        <w:b/>
        <w:color w:val="000000"/>
      </w:rPr>
    </w:lvl>
    <w:lvl w:ilvl="1" w:tplc="04090019">
      <w:start w:val="1"/>
      <w:numFmt w:val="ideographTraditional"/>
      <w:lvlText w:val="%2、"/>
      <w:lvlJc w:val="left"/>
      <w:pPr>
        <w:tabs>
          <w:tab w:val="num" w:pos="1109"/>
        </w:tabs>
        <w:ind w:left="1109" w:hanging="480"/>
      </w:pPr>
    </w:lvl>
    <w:lvl w:ilvl="2" w:tplc="2DFA5460">
      <w:start w:val="1"/>
      <w:numFmt w:val="decimalEnclosedCircle"/>
      <w:lvlText w:val="%3"/>
      <w:lvlJc w:val="left"/>
      <w:pPr>
        <w:ind w:left="1361" w:hanging="360"/>
      </w:pPr>
      <w:rPr>
        <w:rFonts w:ascii="標楷體" w:eastAsia="新細明體" w:hAnsi="新細明體" w:cs="新細明體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69"/>
        </w:tabs>
        <w:ind w:left="206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9"/>
        </w:tabs>
        <w:ind w:left="254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9"/>
        </w:tabs>
        <w:ind w:left="302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9"/>
        </w:tabs>
        <w:ind w:left="350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9"/>
        </w:tabs>
        <w:ind w:left="398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9"/>
        </w:tabs>
        <w:ind w:left="4469" w:hanging="480"/>
      </w:pPr>
    </w:lvl>
  </w:abstractNum>
  <w:abstractNum w:abstractNumId="1" w15:restartNumberingAfterBreak="0">
    <w:nsid w:val="074F0F62"/>
    <w:multiLevelType w:val="hybridMultilevel"/>
    <w:tmpl w:val="1C0EACA8"/>
    <w:lvl w:ilvl="0" w:tplc="E06E5D36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7AE442E"/>
    <w:multiLevelType w:val="hybridMultilevel"/>
    <w:tmpl w:val="5F12CBC6"/>
    <w:lvl w:ilvl="0" w:tplc="0004FC6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3" w15:restartNumberingAfterBreak="0">
    <w:nsid w:val="0B7366FD"/>
    <w:multiLevelType w:val="hybridMultilevel"/>
    <w:tmpl w:val="28C8F598"/>
    <w:lvl w:ilvl="0" w:tplc="FC2608A0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4" w15:restartNumberingAfterBreak="0">
    <w:nsid w:val="25E75037"/>
    <w:multiLevelType w:val="hybridMultilevel"/>
    <w:tmpl w:val="61ECF5CE"/>
    <w:lvl w:ilvl="0" w:tplc="717C131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6293596"/>
    <w:multiLevelType w:val="hybridMultilevel"/>
    <w:tmpl w:val="D66EB5AA"/>
    <w:lvl w:ilvl="0" w:tplc="0409000F">
      <w:start w:val="1"/>
      <w:numFmt w:val="decimal"/>
      <w:lvlText w:val="%1."/>
      <w:lvlJc w:val="left"/>
      <w:pPr>
        <w:ind w:left="62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105" w:hanging="480"/>
      </w:pPr>
    </w:lvl>
    <w:lvl w:ilvl="2" w:tplc="0409001B" w:tentative="1">
      <w:start w:val="1"/>
      <w:numFmt w:val="lowerRoman"/>
      <w:lvlText w:val="%3."/>
      <w:lvlJc w:val="right"/>
      <w:pPr>
        <w:ind w:left="1585" w:hanging="480"/>
      </w:pPr>
    </w:lvl>
    <w:lvl w:ilvl="3" w:tplc="0409000F" w:tentative="1">
      <w:start w:val="1"/>
      <w:numFmt w:val="decimal"/>
      <w:lvlText w:val="%4."/>
      <w:lvlJc w:val="left"/>
      <w:pPr>
        <w:ind w:left="206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5" w:hanging="480"/>
      </w:pPr>
    </w:lvl>
    <w:lvl w:ilvl="5" w:tplc="0409001B" w:tentative="1">
      <w:start w:val="1"/>
      <w:numFmt w:val="lowerRoman"/>
      <w:lvlText w:val="%6."/>
      <w:lvlJc w:val="right"/>
      <w:pPr>
        <w:ind w:left="3025" w:hanging="480"/>
      </w:pPr>
    </w:lvl>
    <w:lvl w:ilvl="6" w:tplc="0409000F" w:tentative="1">
      <w:start w:val="1"/>
      <w:numFmt w:val="decimal"/>
      <w:lvlText w:val="%7."/>
      <w:lvlJc w:val="left"/>
      <w:pPr>
        <w:ind w:left="350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5" w:hanging="480"/>
      </w:pPr>
    </w:lvl>
    <w:lvl w:ilvl="8" w:tplc="0409001B" w:tentative="1">
      <w:start w:val="1"/>
      <w:numFmt w:val="lowerRoman"/>
      <w:lvlText w:val="%9."/>
      <w:lvlJc w:val="right"/>
      <w:pPr>
        <w:ind w:left="4465" w:hanging="480"/>
      </w:pPr>
    </w:lvl>
  </w:abstractNum>
  <w:abstractNum w:abstractNumId="6" w15:restartNumberingAfterBreak="0">
    <w:nsid w:val="26E139AC"/>
    <w:multiLevelType w:val="hybridMultilevel"/>
    <w:tmpl w:val="FBD025FE"/>
    <w:lvl w:ilvl="0" w:tplc="80B2CB90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960FA6"/>
    <w:multiLevelType w:val="hybridMultilevel"/>
    <w:tmpl w:val="F8C410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33775E9"/>
    <w:multiLevelType w:val="hybridMultilevel"/>
    <w:tmpl w:val="5DD07138"/>
    <w:lvl w:ilvl="0" w:tplc="6EC4E08E">
      <w:numFmt w:val="bullet"/>
      <w:lvlText w:val="★"/>
      <w:lvlJc w:val="left"/>
      <w:pPr>
        <w:ind w:left="360" w:hanging="360"/>
      </w:pPr>
      <w:rPr>
        <w:rFonts w:ascii="標楷體" w:eastAsia="標楷體" w:hAnsi="標楷體" w:cs="Arial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34AC5920"/>
    <w:multiLevelType w:val="hybridMultilevel"/>
    <w:tmpl w:val="2810592C"/>
    <w:lvl w:ilvl="0" w:tplc="0D640D1C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977E09"/>
    <w:multiLevelType w:val="hybridMultilevel"/>
    <w:tmpl w:val="D69244A4"/>
    <w:lvl w:ilvl="0" w:tplc="C7BA9CF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A1C1280"/>
    <w:multiLevelType w:val="hybridMultilevel"/>
    <w:tmpl w:val="67D49D64"/>
    <w:lvl w:ilvl="0" w:tplc="9C26E22A">
      <w:start w:val="1"/>
      <w:numFmt w:val="decimalEnclosedCircle"/>
      <w:lvlText w:val="%1"/>
      <w:lvlJc w:val="left"/>
      <w:pPr>
        <w:ind w:left="928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2" w15:restartNumberingAfterBreak="0">
    <w:nsid w:val="4106441D"/>
    <w:multiLevelType w:val="hybridMultilevel"/>
    <w:tmpl w:val="ACE099AA"/>
    <w:lvl w:ilvl="0" w:tplc="AB8452D8">
      <w:start w:val="2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13" w15:restartNumberingAfterBreak="0">
    <w:nsid w:val="44650ECE"/>
    <w:multiLevelType w:val="hybridMultilevel"/>
    <w:tmpl w:val="AFC8219C"/>
    <w:lvl w:ilvl="0" w:tplc="ECBC6B02">
      <w:start w:val="1"/>
      <w:numFmt w:val="decimalEnclosedCircle"/>
      <w:lvlText w:val="%1"/>
      <w:lvlJc w:val="left"/>
      <w:pPr>
        <w:ind w:left="1495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5" w:hanging="480"/>
      </w:pPr>
    </w:lvl>
    <w:lvl w:ilvl="2" w:tplc="0409001B" w:tentative="1">
      <w:start w:val="1"/>
      <w:numFmt w:val="lowerRoman"/>
      <w:lvlText w:val="%3."/>
      <w:lvlJc w:val="right"/>
      <w:pPr>
        <w:ind w:left="2575" w:hanging="480"/>
      </w:pPr>
    </w:lvl>
    <w:lvl w:ilvl="3" w:tplc="0409000F" w:tentative="1">
      <w:start w:val="1"/>
      <w:numFmt w:val="decimal"/>
      <w:lvlText w:val="%4."/>
      <w:lvlJc w:val="left"/>
      <w:pPr>
        <w:ind w:left="305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5" w:hanging="480"/>
      </w:pPr>
    </w:lvl>
    <w:lvl w:ilvl="5" w:tplc="0409001B" w:tentative="1">
      <w:start w:val="1"/>
      <w:numFmt w:val="lowerRoman"/>
      <w:lvlText w:val="%6."/>
      <w:lvlJc w:val="right"/>
      <w:pPr>
        <w:ind w:left="4015" w:hanging="480"/>
      </w:pPr>
    </w:lvl>
    <w:lvl w:ilvl="6" w:tplc="0409000F" w:tentative="1">
      <w:start w:val="1"/>
      <w:numFmt w:val="decimal"/>
      <w:lvlText w:val="%7."/>
      <w:lvlJc w:val="left"/>
      <w:pPr>
        <w:ind w:left="449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5" w:hanging="480"/>
      </w:pPr>
    </w:lvl>
    <w:lvl w:ilvl="8" w:tplc="0409001B" w:tentative="1">
      <w:start w:val="1"/>
      <w:numFmt w:val="lowerRoman"/>
      <w:lvlText w:val="%9."/>
      <w:lvlJc w:val="right"/>
      <w:pPr>
        <w:ind w:left="5455" w:hanging="480"/>
      </w:pPr>
    </w:lvl>
  </w:abstractNum>
  <w:abstractNum w:abstractNumId="14" w15:restartNumberingAfterBreak="0">
    <w:nsid w:val="478D29E4"/>
    <w:multiLevelType w:val="hybridMultilevel"/>
    <w:tmpl w:val="FAA2C282"/>
    <w:lvl w:ilvl="0" w:tplc="6BDC6494">
      <w:start w:val="4"/>
      <w:numFmt w:val="decimalEnclosedCircle"/>
      <w:lvlText w:val="%1"/>
      <w:lvlJc w:val="left"/>
      <w:pPr>
        <w:ind w:left="0" w:firstLine="0"/>
      </w:pPr>
      <w:rPr>
        <w:rFonts w:ascii="新細明體" w:eastAsia="新細明體" w:hAnsi="新細明體" w:cs="新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9421C49"/>
    <w:multiLevelType w:val="hybridMultilevel"/>
    <w:tmpl w:val="576C342A"/>
    <w:lvl w:ilvl="0" w:tplc="9EE8C296">
      <w:start w:val="1"/>
      <w:numFmt w:val="decimal"/>
      <w:lvlText w:val="%1."/>
      <w:lvlJc w:val="left"/>
      <w:pPr>
        <w:ind w:left="480" w:hanging="480"/>
      </w:pPr>
      <w:rPr>
        <w:b w:val="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AE612C0"/>
    <w:multiLevelType w:val="hybridMultilevel"/>
    <w:tmpl w:val="404CFE1E"/>
    <w:lvl w:ilvl="0" w:tplc="6AE0977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4120AC9"/>
    <w:multiLevelType w:val="hybridMultilevel"/>
    <w:tmpl w:val="951E2EE8"/>
    <w:lvl w:ilvl="0" w:tplc="BFC2ECAE">
      <w:start w:val="1"/>
      <w:numFmt w:val="decimal"/>
      <w:lvlText w:val="%1.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80B5C4B"/>
    <w:multiLevelType w:val="hybridMultilevel"/>
    <w:tmpl w:val="365E1D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C61468"/>
    <w:multiLevelType w:val="hybridMultilevel"/>
    <w:tmpl w:val="0C02E7FE"/>
    <w:lvl w:ilvl="0" w:tplc="9154D444">
      <w:start w:val="1"/>
      <w:numFmt w:val="decimal"/>
      <w:lvlText w:val="（%1）"/>
      <w:lvlJc w:val="left"/>
      <w:pPr>
        <w:ind w:left="480" w:hanging="48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3656F30"/>
    <w:multiLevelType w:val="hybridMultilevel"/>
    <w:tmpl w:val="5BA685DA"/>
    <w:lvl w:ilvl="0" w:tplc="F3F23310">
      <w:start w:val="1"/>
      <w:numFmt w:val="decimalEnclosedCircle"/>
      <w:lvlText w:val="%1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1" w15:restartNumberingAfterBreak="0">
    <w:nsid w:val="71936EA5"/>
    <w:multiLevelType w:val="hybridMultilevel"/>
    <w:tmpl w:val="CBA88272"/>
    <w:lvl w:ilvl="0" w:tplc="E98E6D0C">
      <w:start w:val="1"/>
      <w:numFmt w:val="decimalEnclosedCircle"/>
      <w:lvlText w:val="%1"/>
      <w:lvlJc w:val="left"/>
      <w:pPr>
        <w:ind w:left="920" w:hanging="360"/>
      </w:pPr>
      <w:rPr>
        <w:rFonts w:ascii="新細明體" w:eastAsia="新細明體" w:hAnsi="新細明體"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22" w15:restartNumberingAfterBreak="0">
    <w:nsid w:val="71D00267"/>
    <w:multiLevelType w:val="hybridMultilevel"/>
    <w:tmpl w:val="EE840564"/>
    <w:lvl w:ilvl="0" w:tplc="936E765A">
      <w:start w:val="1"/>
      <w:numFmt w:val="decimalEnclosedCircle"/>
      <w:lvlText w:val="%1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7783283D"/>
    <w:multiLevelType w:val="hybridMultilevel"/>
    <w:tmpl w:val="E466D99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 w15:restartNumberingAfterBreak="0">
    <w:nsid w:val="7A9170DE"/>
    <w:multiLevelType w:val="hybridMultilevel"/>
    <w:tmpl w:val="40D23152"/>
    <w:lvl w:ilvl="0" w:tplc="BDBEAD7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4"/>
  </w:num>
  <w:num w:numId="24">
    <w:abstractNumId w:val="24"/>
  </w:num>
  <w:num w:numId="25">
    <w:abstractNumId w:val="16"/>
  </w:num>
  <w:num w:numId="26">
    <w:abstractNumId w:val="22"/>
  </w:num>
  <w:num w:numId="27">
    <w:abstractNumId w:val="19"/>
  </w:num>
  <w:num w:numId="28">
    <w:abstractNumId w:val="9"/>
  </w:num>
  <w:num w:numId="29">
    <w:abstractNumId w:val="10"/>
  </w:num>
  <w:num w:numId="30">
    <w:abstractNumId w:val="18"/>
  </w:num>
  <w:num w:numId="31">
    <w:abstractNumId w:val="20"/>
  </w:num>
  <w:num w:numId="32">
    <w:abstractNumId w:val="14"/>
  </w:num>
  <w:num w:numId="33">
    <w:abstractNumId w:val="3"/>
  </w:num>
  <w:num w:numId="34">
    <w:abstractNumId w:val="13"/>
  </w:num>
  <w:num w:numId="35">
    <w:abstractNumId w:val="21"/>
  </w:num>
  <w:num w:numId="36">
    <w:abstractNumId w:val="2"/>
  </w:num>
  <w:num w:numId="37">
    <w:abstractNumId w:val="12"/>
  </w:num>
  <w:num w:numId="38">
    <w:abstractNumId w:val="11"/>
  </w:num>
  <w:num w:numId="39">
    <w:abstractNumId w:val="7"/>
  </w:num>
  <w:num w:numId="40">
    <w:abstractNumId w:val="17"/>
  </w:num>
  <w:num w:numId="41">
    <w:abstractNumId w:val="5"/>
  </w:num>
  <w:num w:numId="42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79"/>
  <w:drawingGridHorizontalSpacing w:val="140"/>
  <w:drawingGridVerticalSpacing w:val="381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1E3A"/>
    <w:rsid w:val="00000017"/>
    <w:rsid w:val="00001A81"/>
    <w:rsid w:val="000032CF"/>
    <w:rsid w:val="00004659"/>
    <w:rsid w:val="000048D8"/>
    <w:rsid w:val="0000704B"/>
    <w:rsid w:val="00011F4A"/>
    <w:rsid w:val="000145C4"/>
    <w:rsid w:val="00014A63"/>
    <w:rsid w:val="0001560F"/>
    <w:rsid w:val="00015D38"/>
    <w:rsid w:val="00021A38"/>
    <w:rsid w:val="00022820"/>
    <w:rsid w:val="000228EF"/>
    <w:rsid w:val="0002298D"/>
    <w:rsid w:val="00023125"/>
    <w:rsid w:val="0002532D"/>
    <w:rsid w:val="000266A1"/>
    <w:rsid w:val="000269DD"/>
    <w:rsid w:val="000302B2"/>
    <w:rsid w:val="00033540"/>
    <w:rsid w:val="0003457B"/>
    <w:rsid w:val="00034D5C"/>
    <w:rsid w:val="000355CA"/>
    <w:rsid w:val="00035625"/>
    <w:rsid w:val="000361E4"/>
    <w:rsid w:val="00042019"/>
    <w:rsid w:val="0004317A"/>
    <w:rsid w:val="00043B37"/>
    <w:rsid w:val="00043D9B"/>
    <w:rsid w:val="000443F0"/>
    <w:rsid w:val="00045012"/>
    <w:rsid w:val="000461A0"/>
    <w:rsid w:val="00046B70"/>
    <w:rsid w:val="00050A86"/>
    <w:rsid w:val="00053C69"/>
    <w:rsid w:val="00053CD8"/>
    <w:rsid w:val="000546D6"/>
    <w:rsid w:val="00054C0E"/>
    <w:rsid w:val="000557C0"/>
    <w:rsid w:val="00056825"/>
    <w:rsid w:val="000573D0"/>
    <w:rsid w:val="00060244"/>
    <w:rsid w:val="00060FB6"/>
    <w:rsid w:val="00061B04"/>
    <w:rsid w:val="00061CB5"/>
    <w:rsid w:val="00062377"/>
    <w:rsid w:val="000631B3"/>
    <w:rsid w:val="00063981"/>
    <w:rsid w:val="000658A8"/>
    <w:rsid w:val="00065B51"/>
    <w:rsid w:val="000670A9"/>
    <w:rsid w:val="000700F8"/>
    <w:rsid w:val="00070D00"/>
    <w:rsid w:val="00071249"/>
    <w:rsid w:val="00072AD5"/>
    <w:rsid w:val="00072D89"/>
    <w:rsid w:val="0007358B"/>
    <w:rsid w:val="00080F43"/>
    <w:rsid w:val="00081C4E"/>
    <w:rsid w:val="00081D7D"/>
    <w:rsid w:val="0008314F"/>
    <w:rsid w:val="000839AE"/>
    <w:rsid w:val="00085886"/>
    <w:rsid w:val="00087450"/>
    <w:rsid w:val="00091105"/>
    <w:rsid w:val="0009361C"/>
    <w:rsid w:val="00094553"/>
    <w:rsid w:val="0009531D"/>
    <w:rsid w:val="000974D0"/>
    <w:rsid w:val="00097BAF"/>
    <w:rsid w:val="000A0058"/>
    <w:rsid w:val="000A19BF"/>
    <w:rsid w:val="000A339C"/>
    <w:rsid w:val="000A42E3"/>
    <w:rsid w:val="000A450C"/>
    <w:rsid w:val="000A5B92"/>
    <w:rsid w:val="000A5FBF"/>
    <w:rsid w:val="000A6C42"/>
    <w:rsid w:val="000A7A95"/>
    <w:rsid w:val="000A7C6B"/>
    <w:rsid w:val="000B49C2"/>
    <w:rsid w:val="000B4BDD"/>
    <w:rsid w:val="000B5016"/>
    <w:rsid w:val="000B575B"/>
    <w:rsid w:val="000B72C0"/>
    <w:rsid w:val="000C3AB1"/>
    <w:rsid w:val="000C3DDA"/>
    <w:rsid w:val="000C7D94"/>
    <w:rsid w:val="000D13F7"/>
    <w:rsid w:val="000D17F1"/>
    <w:rsid w:val="000D5B4A"/>
    <w:rsid w:val="000D6482"/>
    <w:rsid w:val="000D6BF0"/>
    <w:rsid w:val="000E0D5F"/>
    <w:rsid w:val="000E1405"/>
    <w:rsid w:val="000E38BB"/>
    <w:rsid w:val="000E6F87"/>
    <w:rsid w:val="000E7B0B"/>
    <w:rsid w:val="000F08F5"/>
    <w:rsid w:val="000F0FEE"/>
    <w:rsid w:val="000F7F92"/>
    <w:rsid w:val="00100999"/>
    <w:rsid w:val="00100F71"/>
    <w:rsid w:val="00101383"/>
    <w:rsid w:val="00101B72"/>
    <w:rsid w:val="00103A3F"/>
    <w:rsid w:val="001071E5"/>
    <w:rsid w:val="00114F29"/>
    <w:rsid w:val="0011674C"/>
    <w:rsid w:val="00120606"/>
    <w:rsid w:val="00120C53"/>
    <w:rsid w:val="0012339C"/>
    <w:rsid w:val="00123659"/>
    <w:rsid w:val="001241E6"/>
    <w:rsid w:val="001251CF"/>
    <w:rsid w:val="00126FC0"/>
    <w:rsid w:val="00130741"/>
    <w:rsid w:val="001316BD"/>
    <w:rsid w:val="00133961"/>
    <w:rsid w:val="00133AD1"/>
    <w:rsid w:val="00135113"/>
    <w:rsid w:val="00135BB4"/>
    <w:rsid w:val="00140466"/>
    <w:rsid w:val="00140A62"/>
    <w:rsid w:val="00140CB8"/>
    <w:rsid w:val="00142826"/>
    <w:rsid w:val="0014361E"/>
    <w:rsid w:val="00145E76"/>
    <w:rsid w:val="00146312"/>
    <w:rsid w:val="001509CD"/>
    <w:rsid w:val="001523A7"/>
    <w:rsid w:val="00156808"/>
    <w:rsid w:val="001571BD"/>
    <w:rsid w:val="00161008"/>
    <w:rsid w:val="00161877"/>
    <w:rsid w:val="0016196C"/>
    <w:rsid w:val="00164FB8"/>
    <w:rsid w:val="001665E9"/>
    <w:rsid w:val="0017351E"/>
    <w:rsid w:val="00173A65"/>
    <w:rsid w:val="00173D51"/>
    <w:rsid w:val="00175A2D"/>
    <w:rsid w:val="00176A0F"/>
    <w:rsid w:val="001826B3"/>
    <w:rsid w:val="00187B2B"/>
    <w:rsid w:val="00190268"/>
    <w:rsid w:val="0019040E"/>
    <w:rsid w:val="001905B9"/>
    <w:rsid w:val="00190B12"/>
    <w:rsid w:val="0019149E"/>
    <w:rsid w:val="00191D46"/>
    <w:rsid w:val="00193E0D"/>
    <w:rsid w:val="00194BE1"/>
    <w:rsid w:val="00195651"/>
    <w:rsid w:val="001964CC"/>
    <w:rsid w:val="001A10F7"/>
    <w:rsid w:val="001A26D2"/>
    <w:rsid w:val="001A32D1"/>
    <w:rsid w:val="001A4287"/>
    <w:rsid w:val="001A4FD7"/>
    <w:rsid w:val="001A5388"/>
    <w:rsid w:val="001A552A"/>
    <w:rsid w:val="001A79BE"/>
    <w:rsid w:val="001B186C"/>
    <w:rsid w:val="001B1EDD"/>
    <w:rsid w:val="001B24CE"/>
    <w:rsid w:val="001B319D"/>
    <w:rsid w:val="001B3F7B"/>
    <w:rsid w:val="001B4523"/>
    <w:rsid w:val="001B7106"/>
    <w:rsid w:val="001B73AF"/>
    <w:rsid w:val="001C11CE"/>
    <w:rsid w:val="001C1582"/>
    <w:rsid w:val="001C2118"/>
    <w:rsid w:val="001C24F2"/>
    <w:rsid w:val="001C3EDD"/>
    <w:rsid w:val="001C4673"/>
    <w:rsid w:val="001C5D27"/>
    <w:rsid w:val="001C63C2"/>
    <w:rsid w:val="001D12EF"/>
    <w:rsid w:val="001D249B"/>
    <w:rsid w:val="001D4239"/>
    <w:rsid w:val="001D5862"/>
    <w:rsid w:val="001D5B32"/>
    <w:rsid w:val="001D774A"/>
    <w:rsid w:val="001E1902"/>
    <w:rsid w:val="001E3499"/>
    <w:rsid w:val="001E391C"/>
    <w:rsid w:val="001E3E01"/>
    <w:rsid w:val="001E4BFA"/>
    <w:rsid w:val="001E526A"/>
    <w:rsid w:val="001E5A38"/>
    <w:rsid w:val="001E7E8D"/>
    <w:rsid w:val="001F1212"/>
    <w:rsid w:val="001F357D"/>
    <w:rsid w:val="001F3B4F"/>
    <w:rsid w:val="001F7106"/>
    <w:rsid w:val="002013C6"/>
    <w:rsid w:val="00202853"/>
    <w:rsid w:val="00203F70"/>
    <w:rsid w:val="00206104"/>
    <w:rsid w:val="00206D5D"/>
    <w:rsid w:val="002074E9"/>
    <w:rsid w:val="00210F2B"/>
    <w:rsid w:val="00211711"/>
    <w:rsid w:val="00211B67"/>
    <w:rsid w:val="00211E09"/>
    <w:rsid w:val="00213232"/>
    <w:rsid w:val="0021491E"/>
    <w:rsid w:val="00214A9D"/>
    <w:rsid w:val="00214D7E"/>
    <w:rsid w:val="002150D1"/>
    <w:rsid w:val="00215DAF"/>
    <w:rsid w:val="00215EF9"/>
    <w:rsid w:val="0021669D"/>
    <w:rsid w:val="00216CEB"/>
    <w:rsid w:val="002209CF"/>
    <w:rsid w:val="00220CC8"/>
    <w:rsid w:val="0022164A"/>
    <w:rsid w:val="0022461C"/>
    <w:rsid w:val="002269C9"/>
    <w:rsid w:val="00230A22"/>
    <w:rsid w:val="0023182C"/>
    <w:rsid w:val="00231D7E"/>
    <w:rsid w:val="00233F67"/>
    <w:rsid w:val="00233FB5"/>
    <w:rsid w:val="00234E81"/>
    <w:rsid w:val="00236B1F"/>
    <w:rsid w:val="00237306"/>
    <w:rsid w:val="0024106E"/>
    <w:rsid w:val="0024135B"/>
    <w:rsid w:val="00241A0D"/>
    <w:rsid w:val="00242036"/>
    <w:rsid w:val="00243050"/>
    <w:rsid w:val="00245443"/>
    <w:rsid w:val="002454D1"/>
    <w:rsid w:val="002504DC"/>
    <w:rsid w:val="00250F80"/>
    <w:rsid w:val="00251678"/>
    <w:rsid w:val="00251B6B"/>
    <w:rsid w:val="00251B93"/>
    <w:rsid w:val="00252333"/>
    <w:rsid w:val="00254F15"/>
    <w:rsid w:val="00255AF3"/>
    <w:rsid w:val="00256A0B"/>
    <w:rsid w:val="00257097"/>
    <w:rsid w:val="00265E50"/>
    <w:rsid w:val="002674DC"/>
    <w:rsid w:val="00267C43"/>
    <w:rsid w:val="00270CCA"/>
    <w:rsid w:val="0027107A"/>
    <w:rsid w:val="00271B49"/>
    <w:rsid w:val="00271E98"/>
    <w:rsid w:val="002739CF"/>
    <w:rsid w:val="0027456E"/>
    <w:rsid w:val="00276006"/>
    <w:rsid w:val="00283269"/>
    <w:rsid w:val="00283284"/>
    <w:rsid w:val="0028344D"/>
    <w:rsid w:val="0028496F"/>
    <w:rsid w:val="00284D9E"/>
    <w:rsid w:val="00285C7C"/>
    <w:rsid w:val="00287C1F"/>
    <w:rsid w:val="00290225"/>
    <w:rsid w:val="0029259C"/>
    <w:rsid w:val="00292789"/>
    <w:rsid w:val="0029404C"/>
    <w:rsid w:val="0029558D"/>
    <w:rsid w:val="002957A7"/>
    <w:rsid w:val="0029597C"/>
    <w:rsid w:val="0029626C"/>
    <w:rsid w:val="002A68F0"/>
    <w:rsid w:val="002A7683"/>
    <w:rsid w:val="002A7A56"/>
    <w:rsid w:val="002A7D5C"/>
    <w:rsid w:val="002B010A"/>
    <w:rsid w:val="002B1191"/>
    <w:rsid w:val="002B4B5B"/>
    <w:rsid w:val="002B4B7B"/>
    <w:rsid w:val="002B58DE"/>
    <w:rsid w:val="002B78C1"/>
    <w:rsid w:val="002C0DCA"/>
    <w:rsid w:val="002C10A8"/>
    <w:rsid w:val="002C1386"/>
    <w:rsid w:val="002C14D1"/>
    <w:rsid w:val="002C5133"/>
    <w:rsid w:val="002C6D06"/>
    <w:rsid w:val="002C7395"/>
    <w:rsid w:val="002C7E44"/>
    <w:rsid w:val="002D00CA"/>
    <w:rsid w:val="002D1502"/>
    <w:rsid w:val="002E10DC"/>
    <w:rsid w:val="002E10E8"/>
    <w:rsid w:val="002E1B0D"/>
    <w:rsid w:val="002E7A53"/>
    <w:rsid w:val="002F0078"/>
    <w:rsid w:val="002F038C"/>
    <w:rsid w:val="002F53DB"/>
    <w:rsid w:val="002F55D1"/>
    <w:rsid w:val="002F6C0C"/>
    <w:rsid w:val="0030032B"/>
    <w:rsid w:val="00300C84"/>
    <w:rsid w:val="00302149"/>
    <w:rsid w:val="003036C8"/>
    <w:rsid w:val="00303AB2"/>
    <w:rsid w:val="00304795"/>
    <w:rsid w:val="003051FA"/>
    <w:rsid w:val="00305B88"/>
    <w:rsid w:val="003067C1"/>
    <w:rsid w:val="003069EA"/>
    <w:rsid w:val="0031091A"/>
    <w:rsid w:val="00310CEB"/>
    <w:rsid w:val="00312069"/>
    <w:rsid w:val="00312D65"/>
    <w:rsid w:val="003200E8"/>
    <w:rsid w:val="00321D3E"/>
    <w:rsid w:val="0032639A"/>
    <w:rsid w:val="003277D4"/>
    <w:rsid w:val="0033167C"/>
    <w:rsid w:val="00333F35"/>
    <w:rsid w:val="0033548A"/>
    <w:rsid w:val="003354E8"/>
    <w:rsid w:val="00336626"/>
    <w:rsid w:val="00337A66"/>
    <w:rsid w:val="003405DA"/>
    <w:rsid w:val="00345067"/>
    <w:rsid w:val="00345230"/>
    <w:rsid w:val="00345C7F"/>
    <w:rsid w:val="00346DD1"/>
    <w:rsid w:val="003509F3"/>
    <w:rsid w:val="003512F8"/>
    <w:rsid w:val="00355A52"/>
    <w:rsid w:val="003601F2"/>
    <w:rsid w:val="00360F57"/>
    <w:rsid w:val="003618BB"/>
    <w:rsid w:val="003621CA"/>
    <w:rsid w:val="00362437"/>
    <w:rsid w:val="0036333D"/>
    <w:rsid w:val="003641BA"/>
    <w:rsid w:val="0036473B"/>
    <w:rsid w:val="003663E2"/>
    <w:rsid w:val="00366E25"/>
    <w:rsid w:val="00367362"/>
    <w:rsid w:val="00370B33"/>
    <w:rsid w:val="00370C11"/>
    <w:rsid w:val="00371476"/>
    <w:rsid w:val="0037181F"/>
    <w:rsid w:val="00371B80"/>
    <w:rsid w:val="003728BC"/>
    <w:rsid w:val="0037405B"/>
    <w:rsid w:val="00375C41"/>
    <w:rsid w:val="00376F64"/>
    <w:rsid w:val="00380BC4"/>
    <w:rsid w:val="003860CD"/>
    <w:rsid w:val="00387A1D"/>
    <w:rsid w:val="00391915"/>
    <w:rsid w:val="003967D5"/>
    <w:rsid w:val="003975C3"/>
    <w:rsid w:val="003A10A8"/>
    <w:rsid w:val="003A1C77"/>
    <w:rsid w:val="003A2BD5"/>
    <w:rsid w:val="003A4B89"/>
    <w:rsid w:val="003A4D3A"/>
    <w:rsid w:val="003A56D7"/>
    <w:rsid w:val="003A7D3A"/>
    <w:rsid w:val="003B0834"/>
    <w:rsid w:val="003B28EA"/>
    <w:rsid w:val="003B2FAE"/>
    <w:rsid w:val="003B3E3C"/>
    <w:rsid w:val="003B438D"/>
    <w:rsid w:val="003B43F3"/>
    <w:rsid w:val="003B4E61"/>
    <w:rsid w:val="003B65AA"/>
    <w:rsid w:val="003C103A"/>
    <w:rsid w:val="003C1684"/>
    <w:rsid w:val="003C1D8C"/>
    <w:rsid w:val="003C316F"/>
    <w:rsid w:val="003C5434"/>
    <w:rsid w:val="003C6982"/>
    <w:rsid w:val="003D1207"/>
    <w:rsid w:val="003D41A0"/>
    <w:rsid w:val="003D4C72"/>
    <w:rsid w:val="003D623B"/>
    <w:rsid w:val="003D73C8"/>
    <w:rsid w:val="003D7B2A"/>
    <w:rsid w:val="003D7C32"/>
    <w:rsid w:val="003E178A"/>
    <w:rsid w:val="003E4315"/>
    <w:rsid w:val="003E66F1"/>
    <w:rsid w:val="003E6B3E"/>
    <w:rsid w:val="003E7023"/>
    <w:rsid w:val="003E720D"/>
    <w:rsid w:val="003F01BA"/>
    <w:rsid w:val="003F165F"/>
    <w:rsid w:val="003F1788"/>
    <w:rsid w:val="003F230B"/>
    <w:rsid w:val="003F37F9"/>
    <w:rsid w:val="003F797B"/>
    <w:rsid w:val="004019E2"/>
    <w:rsid w:val="00402704"/>
    <w:rsid w:val="004031AA"/>
    <w:rsid w:val="00403A66"/>
    <w:rsid w:val="004059FC"/>
    <w:rsid w:val="00405CFF"/>
    <w:rsid w:val="004066ED"/>
    <w:rsid w:val="0041096E"/>
    <w:rsid w:val="00411843"/>
    <w:rsid w:val="00414D63"/>
    <w:rsid w:val="0041690F"/>
    <w:rsid w:val="00417775"/>
    <w:rsid w:val="004207F8"/>
    <w:rsid w:val="00423049"/>
    <w:rsid w:val="00423879"/>
    <w:rsid w:val="0042453B"/>
    <w:rsid w:val="00426091"/>
    <w:rsid w:val="00426344"/>
    <w:rsid w:val="004266D9"/>
    <w:rsid w:val="00426A53"/>
    <w:rsid w:val="00427463"/>
    <w:rsid w:val="00432231"/>
    <w:rsid w:val="00432872"/>
    <w:rsid w:val="00432DD2"/>
    <w:rsid w:val="0043474A"/>
    <w:rsid w:val="0043573E"/>
    <w:rsid w:val="00436591"/>
    <w:rsid w:val="00436E50"/>
    <w:rsid w:val="004405DB"/>
    <w:rsid w:val="0044581A"/>
    <w:rsid w:val="00445865"/>
    <w:rsid w:val="00445D55"/>
    <w:rsid w:val="0044622F"/>
    <w:rsid w:val="00447B3E"/>
    <w:rsid w:val="004504C4"/>
    <w:rsid w:val="0045191F"/>
    <w:rsid w:val="00454948"/>
    <w:rsid w:val="00454B06"/>
    <w:rsid w:val="00454C87"/>
    <w:rsid w:val="004553A5"/>
    <w:rsid w:val="00460895"/>
    <w:rsid w:val="00462E52"/>
    <w:rsid w:val="004654DC"/>
    <w:rsid w:val="004659F8"/>
    <w:rsid w:val="0047041A"/>
    <w:rsid w:val="00471863"/>
    <w:rsid w:val="004731C2"/>
    <w:rsid w:val="00476C1C"/>
    <w:rsid w:val="004836EB"/>
    <w:rsid w:val="00485F50"/>
    <w:rsid w:val="00486538"/>
    <w:rsid w:val="00486A89"/>
    <w:rsid w:val="00487361"/>
    <w:rsid w:val="004912D6"/>
    <w:rsid w:val="00492FF9"/>
    <w:rsid w:val="00494AAD"/>
    <w:rsid w:val="00496062"/>
    <w:rsid w:val="004A53B7"/>
    <w:rsid w:val="004A7F11"/>
    <w:rsid w:val="004B21FD"/>
    <w:rsid w:val="004B3EFE"/>
    <w:rsid w:val="004B54DE"/>
    <w:rsid w:val="004B6035"/>
    <w:rsid w:val="004B6E67"/>
    <w:rsid w:val="004B72EE"/>
    <w:rsid w:val="004B73CD"/>
    <w:rsid w:val="004C00A4"/>
    <w:rsid w:val="004C31DD"/>
    <w:rsid w:val="004C3A79"/>
    <w:rsid w:val="004C4D87"/>
    <w:rsid w:val="004C59CA"/>
    <w:rsid w:val="004C7563"/>
    <w:rsid w:val="004C7A01"/>
    <w:rsid w:val="004D2E8C"/>
    <w:rsid w:val="004D2F60"/>
    <w:rsid w:val="004D4357"/>
    <w:rsid w:val="004D4CC7"/>
    <w:rsid w:val="004D65C2"/>
    <w:rsid w:val="004E02FE"/>
    <w:rsid w:val="004E03EC"/>
    <w:rsid w:val="004E2468"/>
    <w:rsid w:val="004E312D"/>
    <w:rsid w:val="004E3A95"/>
    <w:rsid w:val="004E576B"/>
    <w:rsid w:val="004E59C2"/>
    <w:rsid w:val="004E67F9"/>
    <w:rsid w:val="004E6F9D"/>
    <w:rsid w:val="004E74B9"/>
    <w:rsid w:val="004F004D"/>
    <w:rsid w:val="004F04E2"/>
    <w:rsid w:val="004F1130"/>
    <w:rsid w:val="004F3ED2"/>
    <w:rsid w:val="004F4713"/>
    <w:rsid w:val="004F6A4C"/>
    <w:rsid w:val="004F6A86"/>
    <w:rsid w:val="00502AE2"/>
    <w:rsid w:val="005033A2"/>
    <w:rsid w:val="00505039"/>
    <w:rsid w:val="0050521A"/>
    <w:rsid w:val="005065B4"/>
    <w:rsid w:val="00506871"/>
    <w:rsid w:val="00510E29"/>
    <w:rsid w:val="00515FD2"/>
    <w:rsid w:val="005162BA"/>
    <w:rsid w:val="00520360"/>
    <w:rsid w:val="00520EBB"/>
    <w:rsid w:val="0052180F"/>
    <w:rsid w:val="005218F5"/>
    <w:rsid w:val="005224E8"/>
    <w:rsid w:val="0052588F"/>
    <w:rsid w:val="00526D94"/>
    <w:rsid w:val="005273C9"/>
    <w:rsid w:val="00534286"/>
    <w:rsid w:val="00535EC6"/>
    <w:rsid w:val="00536483"/>
    <w:rsid w:val="005377D3"/>
    <w:rsid w:val="0054024E"/>
    <w:rsid w:val="00542A04"/>
    <w:rsid w:val="0054347D"/>
    <w:rsid w:val="005447A6"/>
    <w:rsid w:val="00546A80"/>
    <w:rsid w:val="005475B3"/>
    <w:rsid w:val="00555C8F"/>
    <w:rsid w:val="005562A5"/>
    <w:rsid w:val="00557721"/>
    <w:rsid w:val="0056051A"/>
    <w:rsid w:val="00560CE7"/>
    <w:rsid w:val="0056124D"/>
    <w:rsid w:val="005631EF"/>
    <w:rsid w:val="005648FC"/>
    <w:rsid w:val="00564A9F"/>
    <w:rsid w:val="00564CBE"/>
    <w:rsid w:val="005650CF"/>
    <w:rsid w:val="005679FF"/>
    <w:rsid w:val="00567E59"/>
    <w:rsid w:val="00570116"/>
    <w:rsid w:val="00571E3A"/>
    <w:rsid w:val="005757E6"/>
    <w:rsid w:val="00580EFA"/>
    <w:rsid w:val="005817FB"/>
    <w:rsid w:val="00583CF7"/>
    <w:rsid w:val="0059045E"/>
    <w:rsid w:val="00592FF1"/>
    <w:rsid w:val="0059513E"/>
    <w:rsid w:val="0059698E"/>
    <w:rsid w:val="005A0D7D"/>
    <w:rsid w:val="005A3402"/>
    <w:rsid w:val="005A3EB2"/>
    <w:rsid w:val="005A7748"/>
    <w:rsid w:val="005B17C7"/>
    <w:rsid w:val="005B21AB"/>
    <w:rsid w:val="005B2294"/>
    <w:rsid w:val="005B3978"/>
    <w:rsid w:val="005B3D50"/>
    <w:rsid w:val="005B4D4F"/>
    <w:rsid w:val="005B5512"/>
    <w:rsid w:val="005B742A"/>
    <w:rsid w:val="005C1024"/>
    <w:rsid w:val="005C141B"/>
    <w:rsid w:val="005C2439"/>
    <w:rsid w:val="005C3AC3"/>
    <w:rsid w:val="005C50BC"/>
    <w:rsid w:val="005C50C0"/>
    <w:rsid w:val="005C6D6F"/>
    <w:rsid w:val="005C7108"/>
    <w:rsid w:val="005C720F"/>
    <w:rsid w:val="005C75DF"/>
    <w:rsid w:val="005D0264"/>
    <w:rsid w:val="005D1EDE"/>
    <w:rsid w:val="005D20B6"/>
    <w:rsid w:val="005D26F9"/>
    <w:rsid w:val="005D2D2E"/>
    <w:rsid w:val="005D4B9D"/>
    <w:rsid w:val="005D6CCF"/>
    <w:rsid w:val="005D7414"/>
    <w:rsid w:val="005E000D"/>
    <w:rsid w:val="005E025E"/>
    <w:rsid w:val="005E0433"/>
    <w:rsid w:val="005E0B39"/>
    <w:rsid w:val="005E1728"/>
    <w:rsid w:val="005E310C"/>
    <w:rsid w:val="005E3ED2"/>
    <w:rsid w:val="005E4D00"/>
    <w:rsid w:val="005E5226"/>
    <w:rsid w:val="005E6EE1"/>
    <w:rsid w:val="005E75FA"/>
    <w:rsid w:val="005E7ACF"/>
    <w:rsid w:val="005E7EAD"/>
    <w:rsid w:val="005F0AE1"/>
    <w:rsid w:val="005F1A19"/>
    <w:rsid w:val="005F3D2F"/>
    <w:rsid w:val="005F5EC7"/>
    <w:rsid w:val="005F757E"/>
    <w:rsid w:val="0060107F"/>
    <w:rsid w:val="00602C81"/>
    <w:rsid w:val="006053C7"/>
    <w:rsid w:val="00607378"/>
    <w:rsid w:val="00607E5E"/>
    <w:rsid w:val="006100A0"/>
    <w:rsid w:val="0061136B"/>
    <w:rsid w:val="0061246C"/>
    <w:rsid w:val="00612491"/>
    <w:rsid w:val="00612AC4"/>
    <w:rsid w:val="0061409C"/>
    <w:rsid w:val="00615480"/>
    <w:rsid w:val="00616E37"/>
    <w:rsid w:val="006203DD"/>
    <w:rsid w:val="00620C97"/>
    <w:rsid w:val="006219AD"/>
    <w:rsid w:val="006219EF"/>
    <w:rsid w:val="006220C1"/>
    <w:rsid w:val="00623440"/>
    <w:rsid w:val="006241FB"/>
    <w:rsid w:val="00625E1F"/>
    <w:rsid w:val="00625EE4"/>
    <w:rsid w:val="006269FB"/>
    <w:rsid w:val="00630418"/>
    <w:rsid w:val="00630805"/>
    <w:rsid w:val="00630EE1"/>
    <w:rsid w:val="00631740"/>
    <w:rsid w:val="00631E20"/>
    <w:rsid w:val="0063212A"/>
    <w:rsid w:val="00634A55"/>
    <w:rsid w:val="00634CEE"/>
    <w:rsid w:val="006411C4"/>
    <w:rsid w:val="00642B02"/>
    <w:rsid w:val="00642BE9"/>
    <w:rsid w:val="00642F29"/>
    <w:rsid w:val="0064310E"/>
    <w:rsid w:val="00643475"/>
    <w:rsid w:val="006455B7"/>
    <w:rsid w:val="00645F16"/>
    <w:rsid w:val="00650213"/>
    <w:rsid w:val="00651795"/>
    <w:rsid w:val="00651CBD"/>
    <w:rsid w:val="00652EB9"/>
    <w:rsid w:val="00653791"/>
    <w:rsid w:val="00655414"/>
    <w:rsid w:val="0065557D"/>
    <w:rsid w:val="00656C1D"/>
    <w:rsid w:val="0065765A"/>
    <w:rsid w:val="00657FA9"/>
    <w:rsid w:val="00660FF6"/>
    <w:rsid w:val="00661FC8"/>
    <w:rsid w:val="00662D47"/>
    <w:rsid w:val="00663A65"/>
    <w:rsid w:val="00665875"/>
    <w:rsid w:val="00666DDF"/>
    <w:rsid w:val="00670D49"/>
    <w:rsid w:val="00672F39"/>
    <w:rsid w:val="00675C4C"/>
    <w:rsid w:val="00677DEB"/>
    <w:rsid w:val="00680444"/>
    <w:rsid w:val="0068064E"/>
    <w:rsid w:val="00680957"/>
    <w:rsid w:val="00680E21"/>
    <w:rsid w:val="006835B6"/>
    <w:rsid w:val="00683C2A"/>
    <w:rsid w:val="00684C1A"/>
    <w:rsid w:val="006868FD"/>
    <w:rsid w:val="0069052D"/>
    <w:rsid w:val="006908DE"/>
    <w:rsid w:val="00691F43"/>
    <w:rsid w:val="0069289A"/>
    <w:rsid w:val="00692BE7"/>
    <w:rsid w:val="00694493"/>
    <w:rsid w:val="00695720"/>
    <w:rsid w:val="006A16F9"/>
    <w:rsid w:val="006A1B9D"/>
    <w:rsid w:val="006A2773"/>
    <w:rsid w:val="006A2906"/>
    <w:rsid w:val="006A30B4"/>
    <w:rsid w:val="006A55AA"/>
    <w:rsid w:val="006A5E46"/>
    <w:rsid w:val="006A6247"/>
    <w:rsid w:val="006A7EA0"/>
    <w:rsid w:val="006B00CA"/>
    <w:rsid w:val="006B2FDF"/>
    <w:rsid w:val="006B5105"/>
    <w:rsid w:val="006B5269"/>
    <w:rsid w:val="006B6286"/>
    <w:rsid w:val="006B63AC"/>
    <w:rsid w:val="006C0333"/>
    <w:rsid w:val="006C1BF2"/>
    <w:rsid w:val="006C3DD0"/>
    <w:rsid w:val="006C4434"/>
    <w:rsid w:val="006C4C9E"/>
    <w:rsid w:val="006C6D26"/>
    <w:rsid w:val="006C7374"/>
    <w:rsid w:val="006D0E55"/>
    <w:rsid w:val="006D0EEC"/>
    <w:rsid w:val="006D1E71"/>
    <w:rsid w:val="006D2A04"/>
    <w:rsid w:val="006D344A"/>
    <w:rsid w:val="006D69BC"/>
    <w:rsid w:val="006E0504"/>
    <w:rsid w:val="006E5D39"/>
    <w:rsid w:val="006E718D"/>
    <w:rsid w:val="006F094C"/>
    <w:rsid w:val="006F5BBD"/>
    <w:rsid w:val="006F7549"/>
    <w:rsid w:val="006F7E90"/>
    <w:rsid w:val="00700455"/>
    <w:rsid w:val="0070496D"/>
    <w:rsid w:val="00704D5B"/>
    <w:rsid w:val="007055DB"/>
    <w:rsid w:val="00706242"/>
    <w:rsid w:val="007063A4"/>
    <w:rsid w:val="00706450"/>
    <w:rsid w:val="0070738C"/>
    <w:rsid w:val="00710120"/>
    <w:rsid w:val="00710A15"/>
    <w:rsid w:val="007132CE"/>
    <w:rsid w:val="00713A90"/>
    <w:rsid w:val="00713AEC"/>
    <w:rsid w:val="00713E6A"/>
    <w:rsid w:val="007145D7"/>
    <w:rsid w:val="007149F8"/>
    <w:rsid w:val="00715DB2"/>
    <w:rsid w:val="0071600A"/>
    <w:rsid w:val="00716249"/>
    <w:rsid w:val="007174C2"/>
    <w:rsid w:val="007178AD"/>
    <w:rsid w:val="00717EB1"/>
    <w:rsid w:val="00720125"/>
    <w:rsid w:val="00720AAA"/>
    <w:rsid w:val="00722E94"/>
    <w:rsid w:val="00723A50"/>
    <w:rsid w:val="00724F71"/>
    <w:rsid w:val="00725172"/>
    <w:rsid w:val="00725E7A"/>
    <w:rsid w:val="00726082"/>
    <w:rsid w:val="007273F0"/>
    <w:rsid w:val="00730813"/>
    <w:rsid w:val="007316D3"/>
    <w:rsid w:val="00734D91"/>
    <w:rsid w:val="00736BF4"/>
    <w:rsid w:val="00740E5E"/>
    <w:rsid w:val="007412E8"/>
    <w:rsid w:val="00741AF5"/>
    <w:rsid w:val="00743FEA"/>
    <w:rsid w:val="00745935"/>
    <w:rsid w:val="00745CEA"/>
    <w:rsid w:val="00746A05"/>
    <w:rsid w:val="0075001F"/>
    <w:rsid w:val="0075069D"/>
    <w:rsid w:val="007515EE"/>
    <w:rsid w:val="007516A4"/>
    <w:rsid w:val="00755A95"/>
    <w:rsid w:val="00755EC9"/>
    <w:rsid w:val="007560EE"/>
    <w:rsid w:val="00756F7B"/>
    <w:rsid w:val="00760DE8"/>
    <w:rsid w:val="007612EF"/>
    <w:rsid w:val="00761388"/>
    <w:rsid w:val="007620CB"/>
    <w:rsid w:val="007630A0"/>
    <w:rsid w:val="00763D74"/>
    <w:rsid w:val="00763EE4"/>
    <w:rsid w:val="00764AC8"/>
    <w:rsid w:val="00765390"/>
    <w:rsid w:val="00767DD7"/>
    <w:rsid w:val="007735A5"/>
    <w:rsid w:val="00773909"/>
    <w:rsid w:val="00773C91"/>
    <w:rsid w:val="007757C1"/>
    <w:rsid w:val="00777C0E"/>
    <w:rsid w:val="00781D30"/>
    <w:rsid w:val="007832E7"/>
    <w:rsid w:val="00783392"/>
    <w:rsid w:val="00783C13"/>
    <w:rsid w:val="00783D0D"/>
    <w:rsid w:val="00785640"/>
    <w:rsid w:val="00785929"/>
    <w:rsid w:val="007860DF"/>
    <w:rsid w:val="00787327"/>
    <w:rsid w:val="0079164A"/>
    <w:rsid w:val="007921E9"/>
    <w:rsid w:val="0079260F"/>
    <w:rsid w:val="0079301D"/>
    <w:rsid w:val="00794149"/>
    <w:rsid w:val="00796202"/>
    <w:rsid w:val="007A172D"/>
    <w:rsid w:val="007A1916"/>
    <w:rsid w:val="007A460A"/>
    <w:rsid w:val="007B0A31"/>
    <w:rsid w:val="007B3A50"/>
    <w:rsid w:val="007B7348"/>
    <w:rsid w:val="007C4D7B"/>
    <w:rsid w:val="007C5745"/>
    <w:rsid w:val="007C5F01"/>
    <w:rsid w:val="007C69F7"/>
    <w:rsid w:val="007C78C6"/>
    <w:rsid w:val="007D0447"/>
    <w:rsid w:val="007D05E2"/>
    <w:rsid w:val="007D6089"/>
    <w:rsid w:val="007D6C92"/>
    <w:rsid w:val="007D7684"/>
    <w:rsid w:val="007D78F5"/>
    <w:rsid w:val="007E38BC"/>
    <w:rsid w:val="007E414B"/>
    <w:rsid w:val="007E47D9"/>
    <w:rsid w:val="007E6600"/>
    <w:rsid w:val="007F0DC4"/>
    <w:rsid w:val="007F28BF"/>
    <w:rsid w:val="007F60F1"/>
    <w:rsid w:val="007F6281"/>
    <w:rsid w:val="007F6890"/>
    <w:rsid w:val="007F7579"/>
    <w:rsid w:val="00800BC3"/>
    <w:rsid w:val="00803880"/>
    <w:rsid w:val="00807198"/>
    <w:rsid w:val="00810477"/>
    <w:rsid w:val="0081149D"/>
    <w:rsid w:val="008126E9"/>
    <w:rsid w:val="0081373D"/>
    <w:rsid w:val="00813B53"/>
    <w:rsid w:val="00815C3F"/>
    <w:rsid w:val="00816A22"/>
    <w:rsid w:val="0082023F"/>
    <w:rsid w:val="00822F5B"/>
    <w:rsid w:val="008232F3"/>
    <w:rsid w:val="00827D95"/>
    <w:rsid w:val="00832244"/>
    <w:rsid w:val="00832D9B"/>
    <w:rsid w:val="00833B1F"/>
    <w:rsid w:val="00835987"/>
    <w:rsid w:val="00835D7E"/>
    <w:rsid w:val="00836EC3"/>
    <w:rsid w:val="00840ACF"/>
    <w:rsid w:val="00841891"/>
    <w:rsid w:val="00842798"/>
    <w:rsid w:val="0084324B"/>
    <w:rsid w:val="0084415F"/>
    <w:rsid w:val="008445D8"/>
    <w:rsid w:val="0084500B"/>
    <w:rsid w:val="00845805"/>
    <w:rsid w:val="00845B68"/>
    <w:rsid w:val="00846E16"/>
    <w:rsid w:val="00847FA2"/>
    <w:rsid w:val="00850137"/>
    <w:rsid w:val="008502CE"/>
    <w:rsid w:val="0085116C"/>
    <w:rsid w:val="0085215D"/>
    <w:rsid w:val="00852C51"/>
    <w:rsid w:val="00853181"/>
    <w:rsid w:val="0085338D"/>
    <w:rsid w:val="008614BA"/>
    <w:rsid w:val="00861597"/>
    <w:rsid w:val="0086281F"/>
    <w:rsid w:val="0086332C"/>
    <w:rsid w:val="00864344"/>
    <w:rsid w:val="00864348"/>
    <w:rsid w:val="0086688C"/>
    <w:rsid w:val="008669FA"/>
    <w:rsid w:val="008675A3"/>
    <w:rsid w:val="0087047D"/>
    <w:rsid w:val="008705A1"/>
    <w:rsid w:val="008719B2"/>
    <w:rsid w:val="00871DB9"/>
    <w:rsid w:val="00871EB8"/>
    <w:rsid w:val="0087240C"/>
    <w:rsid w:val="008726D4"/>
    <w:rsid w:val="008753DE"/>
    <w:rsid w:val="00876A42"/>
    <w:rsid w:val="008806F4"/>
    <w:rsid w:val="00880B1D"/>
    <w:rsid w:val="0088136A"/>
    <w:rsid w:val="008813AA"/>
    <w:rsid w:val="00881940"/>
    <w:rsid w:val="00882914"/>
    <w:rsid w:val="00884EC1"/>
    <w:rsid w:val="0088584E"/>
    <w:rsid w:val="008863BF"/>
    <w:rsid w:val="008867E4"/>
    <w:rsid w:val="00886C52"/>
    <w:rsid w:val="00887D88"/>
    <w:rsid w:val="008A132A"/>
    <w:rsid w:val="008A1764"/>
    <w:rsid w:val="008A4C4C"/>
    <w:rsid w:val="008A5C34"/>
    <w:rsid w:val="008A61C4"/>
    <w:rsid w:val="008A636C"/>
    <w:rsid w:val="008A6E83"/>
    <w:rsid w:val="008B0E2E"/>
    <w:rsid w:val="008B1527"/>
    <w:rsid w:val="008B1667"/>
    <w:rsid w:val="008B2230"/>
    <w:rsid w:val="008B2676"/>
    <w:rsid w:val="008C0035"/>
    <w:rsid w:val="008C1562"/>
    <w:rsid w:val="008C1F8A"/>
    <w:rsid w:val="008C2231"/>
    <w:rsid w:val="008C275F"/>
    <w:rsid w:val="008C37B6"/>
    <w:rsid w:val="008C5F68"/>
    <w:rsid w:val="008C6F27"/>
    <w:rsid w:val="008C7C2C"/>
    <w:rsid w:val="008D21AE"/>
    <w:rsid w:val="008D47B6"/>
    <w:rsid w:val="008D5498"/>
    <w:rsid w:val="008D5EA1"/>
    <w:rsid w:val="008D62E0"/>
    <w:rsid w:val="008D73A3"/>
    <w:rsid w:val="008E01EE"/>
    <w:rsid w:val="008E0302"/>
    <w:rsid w:val="008E0B3B"/>
    <w:rsid w:val="008E46AA"/>
    <w:rsid w:val="008E50D7"/>
    <w:rsid w:val="008E5C63"/>
    <w:rsid w:val="008E5E73"/>
    <w:rsid w:val="008E7BA3"/>
    <w:rsid w:val="008F1228"/>
    <w:rsid w:val="008F2333"/>
    <w:rsid w:val="008F2538"/>
    <w:rsid w:val="008F69D6"/>
    <w:rsid w:val="008F6E27"/>
    <w:rsid w:val="008F75EC"/>
    <w:rsid w:val="008F7CE1"/>
    <w:rsid w:val="009001B7"/>
    <w:rsid w:val="009024B5"/>
    <w:rsid w:val="009029E6"/>
    <w:rsid w:val="00902B29"/>
    <w:rsid w:val="009031E7"/>
    <w:rsid w:val="00903215"/>
    <w:rsid w:val="0090357B"/>
    <w:rsid w:val="00906126"/>
    <w:rsid w:val="00911D01"/>
    <w:rsid w:val="009125BA"/>
    <w:rsid w:val="009144AF"/>
    <w:rsid w:val="00917859"/>
    <w:rsid w:val="0092139C"/>
    <w:rsid w:val="00922EED"/>
    <w:rsid w:val="0092357C"/>
    <w:rsid w:val="00924003"/>
    <w:rsid w:val="00930231"/>
    <w:rsid w:val="0093097C"/>
    <w:rsid w:val="0093108A"/>
    <w:rsid w:val="00931621"/>
    <w:rsid w:val="00931975"/>
    <w:rsid w:val="009325F6"/>
    <w:rsid w:val="009368E9"/>
    <w:rsid w:val="00937105"/>
    <w:rsid w:val="00937E0E"/>
    <w:rsid w:val="0094411F"/>
    <w:rsid w:val="00954995"/>
    <w:rsid w:val="00955645"/>
    <w:rsid w:val="00956E58"/>
    <w:rsid w:val="0096101D"/>
    <w:rsid w:val="00961395"/>
    <w:rsid w:val="00961736"/>
    <w:rsid w:val="00962366"/>
    <w:rsid w:val="0096561A"/>
    <w:rsid w:val="00965A36"/>
    <w:rsid w:val="00965E4C"/>
    <w:rsid w:val="00966FEB"/>
    <w:rsid w:val="0096724C"/>
    <w:rsid w:val="0096774C"/>
    <w:rsid w:val="0096795F"/>
    <w:rsid w:val="00970F34"/>
    <w:rsid w:val="009715CA"/>
    <w:rsid w:val="0097221F"/>
    <w:rsid w:val="009739DF"/>
    <w:rsid w:val="00973BE3"/>
    <w:rsid w:val="00974943"/>
    <w:rsid w:val="00975B58"/>
    <w:rsid w:val="00976916"/>
    <w:rsid w:val="00976C7D"/>
    <w:rsid w:val="00983D14"/>
    <w:rsid w:val="00986342"/>
    <w:rsid w:val="009876CC"/>
    <w:rsid w:val="009900FF"/>
    <w:rsid w:val="00992738"/>
    <w:rsid w:val="0099310D"/>
    <w:rsid w:val="009936BF"/>
    <w:rsid w:val="00994857"/>
    <w:rsid w:val="00995B11"/>
    <w:rsid w:val="00995E11"/>
    <w:rsid w:val="00996A09"/>
    <w:rsid w:val="009A048B"/>
    <w:rsid w:val="009A0D20"/>
    <w:rsid w:val="009A2493"/>
    <w:rsid w:val="009A2F99"/>
    <w:rsid w:val="009A7EFE"/>
    <w:rsid w:val="009A7F47"/>
    <w:rsid w:val="009B1956"/>
    <w:rsid w:val="009B1DEB"/>
    <w:rsid w:val="009B48CF"/>
    <w:rsid w:val="009B5835"/>
    <w:rsid w:val="009B6694"/>
    <w:rsid w:val="009C05FA"/>
    <w:rsid w:val="009C0C3E"/>
    <w:rsid w:val="009C1A0F"/>
    <w:rsid w:val="009C4C87"/>
    <w:rsid w:val="009C54FB"/>
    <w:rsid w:val="009C56CA"/>
    <w:rsid w:val="009C7292"/>
    <w:rsid w:val="009C76EA"/>
    <w:rsid w:val="009D1C0E"/>
    <w:rsid w:val="009D3EB8"/>
    <w:rsid w:val="009D4723"/>
    <w:rsid w:val="009D4A84"/>
    <w:rsid w:val="009D54D1"/>
    <w:rsid w:val="009D6A2F"/>
    <w:rsid w:val="009F2FDE"/>
    <w:rsid w:val="009F33F5"/>
    <w:rsid w:val="009F519D"/>
    <w:rsid w:val="009F6001"/>
    <w:rsid w:val="009F6343"/>
    <w:rsid w:val="009F7D9D"/>
    <w:rsid w:val="00A00009"/>
    <w:rsid w:val="00A0012C"/>
    <w:rsid w:val="00A006A4"/>
    <w:rsid w:val="00A00B18"/>
    <w:rsid w:val="00A011CC"/>
    <w:rsid w:val="00A0445D"/>
    <w:rsid w:val="00A060DE"/>
    <w:rsid w:val="00A06A3D"/>
    <w:rsid w:val="00A070DB"/>
    <w:rsid w:val="00A15270"/>
    <w:rsid w:val="00A16E04"/>
    <w:rsid w:val="00A208BD"/>
    <w:rsid w:val="00A22187"/>
    <w:rsid w:val="00A22ABE"/>
    <w:rsid w:val="00A22F5F"/>
    <w:rsid w:val="00A235AD"/>
    <w:rsid w:val="00A23609"/>
    <w:rsid w:val="00A2368F"/>
    <w:rsid w:val="00A23C36"/>
    <w:rsid w:val="00A247AF"/>
    <w:rsid w:val="00A2539A"/>
    <w:rsid w:val="00A25CEE"/>
    <w:rsid w:val="00A25F07"/>
    <w:rsid w:val="00A27121"/>
    <w:rsid w:val="00A273E2"/>
    <w:rsid w:val="00A300A5"/>
    <w:rsid w:val="00A320FA"/>
    <w:rsid w:val="00A35559"/>
    <w:rsid w:val="00A3570D"/>
    <w:rsid w:val="00A35C3F"/>
    <w:rsid w:val="00A363C5"/>
    <w:rsid w:val="00A372E8"/>
    <w:rsid w:val="00A37980"/>
    <w:rsid w:val="00A4218A"/>
    <w:rsid w:val="00A42615"/>
    <w:rsid w:val="00A426FE"/>
    <w:rsid w:val="00A4287F"/>
    <w:rsid w:val="00A466FC"/>
    <w:rsid w:val="00A46FCD"/>
    <w:rsid w:val="00A47EE0"/>
    <w:rsid w:val="00A52C37"/>
    <w:rsid w:val="00A53482"/>
    <w:rsid w:val="00A548F5"/>
    <w:rsid w:val="00A54FCB"/>
    <w:rsid w:val="00A54FEF"/>
    <w:rsid w:val="00A550DE"/>
    <w:rsid w:val="00A5690A"/>
    <w:rsid w:val="00A57818"/>
    <w:rsid w:val="00A579E8"/>
    <w:rsid w:val="00A63B09"/>
    <w:rsid w:val="00A65193"/>
    <w:rsid w:val="00A65EEF"/>
    <w:rsid w:val="00A662D5"/>
    <w:rsid w:val="00A66508"/>
    <w:rsid w:val="00A673A2"/>
    <w:rsid w:val="00A7028D"/>
    <w:rsid w:val="00A70E8F"/>
    <w:rsid w:val="00A733F9"/>
    <w:rsid w:val="00A73542"/>
    <w:rsid w:val="00A742CE"/>
    <w:rsid w:val="00A76F0E"/>
    <w:rsid w:val="00A77765"/>
    <w:rsid w:val="00A777CC"/>
    <w:rsid w:val="00A80ACF"/>
    <w:rsid w:val="00A80B38"/>
    <w:rsid w:val="00A81E67"/>
    <w:rsid w:val="00A84DF4"/>
    <w:rsid w:val="00A8638A"/>
    <w:rsid w:val="00A869B1"/>
    <w:rsid w:val="00A87EEA"/>
    <w:rsid w:val="00A90CDC"/>
    <w:rsid w:val="00A917FB"/>
    <w:rsid w:val="00A91B43"/>
    <w:rsid w:val="00A92294"/>
    <w:rsid w:val="00A92950"/>
    <w:rsid w:val="00A92C0F"/>
    <w:rsid w:val="00A938C1"/>
    <w:rsid w:val="00A94842"/>
    <w:rsid w:val="00A96FBE"/>
    <w:rsid w:val="00A974F0"/>
    <w:rsid w:val="00A97625"/>
    <w:rsid w:val="00A97DC9"/>
    <w:rsid w:val="00AA255E"/>
    <w:rsid w:val="00AA2788"/>
    <w:rsid w:val="00AA4A80"/>
    <w:rsid w:val="00AA4CFE"/>
    <w:rsid w:val="00AB0A1D"/>
    <w:rsid w:val="00AB2C2D"/>
    <w:rsid w:val="00AB53C2"/>
    <w:rsid w:val="00AB6E2F"/>
    <w:rsid w:val="00AC2CF8"/>
    <w:rsid w:val="00AC31FC"/>
    <w:rsid w:val="00AC5696"/>
    <w:rsid w:val="00AC5C2A"/>
    <w:rsid w:val="00AC6531"/>
    <w:rsid w:val="00AC7E44"/>
    <w:rsid w:val="00AD2D8E"/>
    <w:rsid w:val="00AD2DCC"/>
    <w:rsid w:val="00AD2F67"/>
    <w:rsid w:val="00AD48F0"/>
    <w:rsid w:val="00AD514B"/>
    <w:rsid w:val="00AD530B"/>
    <w:rsid w:val="00AD5F75"/>
    <w:rsid w:val="00AE2DD5"/>
    <w:rsid w:val="00AE6233"/>
    <w:rsid w:val="00AE643C"/>
    <w:rsid w:val="00AE6E28"/>
    <w:rsid w:val="00AE73AC"/>
    <w:rsid w:val="00AE7583"/>
    <w:rsid w:val="00AE7BF7"/>
    <w:rsid w:val="00AF1924"/>
    <w:rsid w:val="00AF1EE1"/>
    <w:rsid w:val="00AF53E6"/>
    <w:rsid w:val="00AF5686"/>
    <w:rsid w:val="00AF6F64"/>
    <w:rsid w:val="00B003CE"/>
    <w:rsid w:val="00B02D76"/>
    <w:rsid w:val="00B03054"/>
    <w:rsid w:val="00B05417"/>
    <w:rsid w:val="00B06880"/>
    <w:rsid w:val="00B07674"/>
    <w:rsid w:val="00B07B36"/>
    <w:rsid w:val="00B107CE"/>
    <w:rsid w:val="00B12C09"/>
    <w:rsid w:val="00B1673E"/>
    <w:rsid w:val="00B16AE1"/>
    <w:rsid w:val="00B16EF1"/>
    <w:rsid w:val="00B17383"/>
    <w:rsid w:val="00B175D2"/>
    <w:rsid w:val="00B17DBC"/>
    <w:rsid w:val="00B223CB"/>
    <w:rsid w:val="00B227BC"/>
    <w:rsid w:val="00B22A67"/>
    <w:rsid w:val="00B24529"/>
    <w:rsid w:val="00B248F4"/>
    <w:rsid w:val="00B25257"/>
    <w:rsid w:val="00B252EE"/>
    <w:rsid w:val="00B26A1A"/>
    <w:rsid w:val="00B33727"/>
    <w:rsid w:val="00B34371"/>
    <w:rsid w:val="00B34493"/>
    <w:rsid w:val="00B35043"/>
    <w:rsid w:val="00B351B8"/>
    <w:rsid w:val="00B35857"/>
    <w:rsid w:val="00B371FF"/>
    <w:rsid w:val="00B37467"/>
    <w:rsid w:val="00B4164E"/>
    <w:rsid w:val="00B41B7F"/>
    <w:rsid w:val="00B46E21"/>
    <w:rsid w:val="00B47705"/>
    <w:rsid w:val="00B50F28"/>
    <w:rsid w:val="00B5259F"/>
    <w:rsid w:val="00B53072"/>
    <w:rsid w:val="00B5699E"/>
    <w:rsid w:val="00B576F2"/>
    <w:rsid w:val="00B57DCE"/>
    <w:rsid w:val="00B615A7"/>
    <w:rsid w:val="00B61909"/>
    <w:rsid w:val="00B64053"/>
    <w:rsid w:val="00B6538E"/>
    <w:rsid w:val="00B654ED"/>
    <w:rsid w:val="00B65DA2"/>
    <w:rsid w:val="00B66043"/>
    <w:rsid w:val="00B66086"/>
    <w:rsid w:val="00B671B0"/>
    <w:rsid w:val="00B7015B"/>
    <w:rsid w:val="00B704B4"/>
    <w:rsid w:val="00B70E69"/>
    <w:rsid w:val="00B72407"/>
    <w:rsid w:val="00B7259A"/>
    <w:rsid w:val="00B735FD"/>
    <w:rsid w:val="00B73B66"/>
    <w:rsid w:val="00B74602"/>
    <w:rsid w:val="00B749B9"/>
    <w:rsid w:val="00B76D10"/>
    <w:rsid w:val="00B77412"/>
    <w:rsid w:val="00B77F26"/>
    <w:rsid w:val="00B77F7A"/>
    <w:rsid w:val="00B8105B"/>
    <w:rsid w:val="00B81382"/>
    <w:rsid w:val="00B81E28"/>
    <w:rsid w:val="00B844DF"/>
    <w:rsid w:val="00B84814"/>
    <w:rsid w:val="00B85F72"/>
    <w:rsid w:val="00B8659A"/>
    <w:rsid w:val="00B87459"/>
    <w:rsid w:val="00B91C85"/>
    <w:rsid w:val="00B925B1"/>
    <w:rsid w:val="00B93F18"/>
    <w:rsid w:val="00B95D28"/>
    <w:rsid w:val="00B97BC0"/>
    <w:rsid w:val="00BA0CC5"/>
    <w:rsid w:val="00BA113A"/>
    <w:rsid w:val="00BA21EE"/>
    <w:rsid w:val="00BA5B3F"/>
    <w:rsid w:val="00BA6490"/>
    <w:rsid w:val="00BA68A9"/>
    <w:rsid w:val="00BA6908"/>
    <w:rsid w:val="00BA6C06"/>
    <w:rsid w:val="00BA7087"/>
    <w:rsid w:val="00BA74DA"/>
    <w:rsid w:val="00BA790D"/>
    <w:rsid w:val="00BA7DD1"/>
    <w:rsid w:val="00BB05C7"/>
    <w:rsid w:val="00BB0AE8"/>
    <w:rsid w:val="00BB22A1"/>
    <w:rsid w:val="00BB26D0"/>
    <w:rsid w:val="00BB2EFA"/>
    <w:rsid w:val="00BB2FE7"/>
    <w:rsid w:val="00BB3935"/>
    <w:rsid w:val="00BB449F"/>
    <w:rsid w:val="00BB4931"/>
    <w:rsid w:val="00BB7A8A"/>
    <w:rsid w:val="00BC241B"/>
    <w:rsid w:val="00BC3958"/>
    <w:rsid w:val="00BC71E8"/>
    <w:rsid w:val="00BD2DCB"/>
    <w:rsid w:val="00BD6471"/>
    <w:rsid w:val="00BD6966"/>
    <w:rsid w:val="00BD6C76"/>
    <w:rsid w:val="00BD7784"/>
    <w:rsid w:val="00BE06B7"/>
    <w:rsid w:val="00BE0A3A"/>
    <w:rsid w:val="00BE1FEF"/>
    <w:rsid w:val="00BE1FFC"/>
    <w:rsid w:val="00BE2188"/>
    <w:rsid w:val="00BE329D"/>
    <w:rsid w:val="00BE419B"/>
    <w:rsid w:val="00BE7A8F"/>
    <w:rsid w:val="00BF0127"/>
    <w:rsid w:val="00BF0F09"/>
    <w:rsid w:val="00BF11A5"/>
    <w:rsid w:val="00BF1402"/>
    <w:rsid w:val="00BF149A"/>
    <w:rsid w:val="00BF3358"/>
    <w:rsid w:val="00BF56D9"/>
    <w:rsid w:val="00BF7992"/>
    <w:rsid w:val="00C00164"/>
    <w:rsid w:val="00C00248"/>
    <w:rsid w:val="00C01E65"/>
    <w:rsid w:val="00C01F30"/>
    <w:rsid w:val="00C02127"/>
    <w:rsid w:val="00C026A9"/>
    <w:rsid w:val="00C045AD"/>
    <w:rsid w:val="00C04BB0"/>
    <w:rsid w:val="00C04D96"/>
    <w:rsid w:val="00C0586C"/>
    <w:rsid w:val="00C05BCB"/>
    <w:rsid w:val="00C06570"/>
    <w:rsid w:val="00C0658F"/>
    <w:rsid w:val="00C06607"/>
    <w:rsid w:val="00C06FFA"/>
    <w:rsid w:val="00C07B46"/>
    <w:rsid w:val="00C103A9"/>
    <w:rsid w:val="00C11F41"/>
    <w:rsid w:val="00C123A7"/>
    <w:rsid w:val="00C13136"/>
    <w:rsid w:val="00C140AD"/>
    <w:rsid w:val="00C14108"/>
    <w:rsid w:val="00C155FD"/>
    <w:rsid w:val="00C161C8"/>
    <w:rsid w:val="00C16D80"/>
    <w:rsid w:val="00C16FD7"/>
    <w:rsid w:val="00C17B01"/>
    <w:rsid w:val="00C206FB"/>
    <w:rsid w:val="00C23AF9"/>
    <w:rsid w:val="00C24AC7"/>
    <w:rsid w:val="00C26A2A"/>
    <w:rsid w:val="00C30301"/>
    <w:rsid w:val="00C3048C"/>
    <w:rsid w:val="00C3193E"/>
    <w:rsid w:val="00C3311F"/>
    <w:rsid w:val="00C33B40"/>
    <w:rsid w:val="00C3693C"/>
    <w:rsid w:val="00C40CC3"/>
    <w:rsid w:val="00C413AF"/>
    <w:rsid w:val="00C42AD9"/>
    <w:rsid w:val="00C42DB1"/>
    <w:rsid w:val="00C43CF0"/>
    <w:rsid w:val="00C44235"/>
    <w:rsid w:val="00C47010"/>
    <w:rsid w:val="00C4729E"/>
    <w:rsid w:val="00C528FA"/>
    <w:rsid w:val="00C53CBE"/>
    <w:rsid w:val="00C54622"/>
    <w:rsid w:val="00C54BDA"/>
    <w:rsid w:val="00C57031"/>
    <w:rsid w:val="00C57BBD"/>
    <w:rsid w:val="00C623FD"/>
    <w:rsid w:val="00C63622"/>
    <w:rsid w:val="00C638DB"/>
    <w:rsid w:val="00C705CA"/>
    <w:rsid w:val="00C705D1"/>
    <w:rsid w:val="00C71326"/>
    <w:rsid w:val="00C71540"/>
    <w:rsid w:val="00C721DA"/>
    <w:rsid w:val="00C722F6"/>
    <w:rsid w:val="00C725F1"/>
    <w:rsid w:val="00C72C67"/>
    <w:rsid w:val="00C75713"/>
    <w:rsid w:val="00C75D34"/>
    <w:rsid w:val="00C76345"/>
    <w:rsid w:val="00C80A42"/>
    <w:rsid w:val="00C81177"/>
    <w:rsid w:val="00C816D2"/>
    <w:rsid w:val="00C82D99"/>
    <w:rsid w:val="00C833B8"/>
    <w:rsid w:val="00C844DD"/>
    <w:rsid w:val="00C86C66"/>
    <w:rsid w:val="00C87217"/>
    <w:rsid w:val="00C90140"/>
    <w:rsid w:val="00C9203F"/>
    <w:rsid w:val="00C921CB"/>
    <w:rsid w:val="00C931CD"/>
    <w:rsid w:val="00C93F36"/>
    <w:rsid w:val="00C95B97"/>
    <w:rsid w:val="00CA0243"/>
    <w:rsid w:val="00CA0C14"/>
    <w:rsid w:val="00CA0C42"/>
    <w:rsid w:val="00CA272B"/>
    <w:rsid w:val="00CA569E"/>
    <w:rsid w:val="00CB08B5"/>
    <w:rsid w:val="00CB1599"/>
    <w:rsid w:val="00CB1655"/>
    <w:rsid w:val="00CB1F0A"/>
    <w:rsid w:val="00CB2BDB"/>
    <w:rsid w:val="00CB44F1"/>
    <w:rsid w:val="00CB5CDB"/>
    <w:rsid w:val="00CB65DD"/>
    <w:rsid w:val="00CB6AB2"/>
    <w:rsid w:val="00CC1A8C"/>
    <w:rsid w:val="00CC1DFB"/>
    <w:rsid w:val="00CC26A1"/>
    <w:rsid w:val="00CC43BE"/>
    <w:rsid w:val="00CC4D13"/>
    <w:rsid w:val="00CC57CD"/>
    <w:rsid w:val="00CC69EE"/>
    <w:rsid w:val="00CD1259"/>
    <w:rsid w:val="00CD22F8"/>
    <w:rsid w:val="00CD2DC9"/>
    <w:rsid w:val="00CD7042"/>
    <w:rsid w:val="00CD7257"/>
    <w:rsid w:val="00CE015D"/>
    <w:rsid w:val="00CE149D"/>
    <w:rsid w:val="00CE26EB"/>
    <w:rsid w:val="00CE29BD"/>
    <w:rsid w:val="00CE4150"/>
    <w:rsid w:val="00CE585E"/>
    <w:rsid w:val="00CE5BB5"/>
    <w:rsid w:val="00CE7B82"/>
    <w:rsid w:val="00CF080D"/>
    <w:rsid w:val="00CF0F66"/>
    <w:rsid w:val="00CF4396"/>
    <w:rsid w:val="00CF4C9A"/>
    <w:rsid w:val="00CF64A0"/>
    <w:rsid w:val="00CF6645"/>
    <w:rsid w:val="00D00974"/>
    <w:rsid w:val="00D024EE"/>
    <w:rsid w:val="00D02CA6"/>
    <w:rsid w:val="00D0343A"/>
    <w:rsid w:val="00D034C0"/>
    <w:rsid w:val="00D05E2D"/>
    <w:rsid w:val="00D063A1"/>
    <w:rsid w:val="00D064DF"/>
    <w:rsid w:val="00D06D73"/>
    <w:rsid w:val="00D11A18"/>
    <w:rsid w:val="00D12F20"/>
    <w:rsid w:val="00D1405F"/>
    <w:rsid w:val="00D15ECE"/>
    <w:rsid w:val="00D20906"/>
    <w:rsid w:val="00D20A08"/>
    <w:rsid w:val="00D22D18"/>
    <w:rsid w:val="00D25934"/>
    <w:rsid w:val="00D26669"/>
    <w:rsid w:val="00D267A2"/>
    <w:rsid w:val="00D26EF7"/>
    <w:rsid w:val="00D27150"/>
    <w:rsid w:val="00D271B3"/>
    <w:rsid w:val="00D27BA7"/>
    <w:rsid w:val="00D33CF2"/>
    <w:rsid w:val="00D34683"/>
    <w:rsid w:val="00D348D7"/>
    <w:rsid w:val="00D35849"/>
    <w:rsid w:val="00D36BA0"/>
    <w:rsid w:val="00D4103C"/>
    <w:rsid w:val="00D44608"/>
    <w:rsid w:val="00D501A4"/>
    <w:rsid w:val="00D50A3E"/>
    <w:rsid w:val="00D51105"/>
    <w:rsid w:val="00D51224"/>
    <w:rsid w:val="00D514AE"/>
    <w:rsid w:val="00D540B7"/>
    <w:rsid w:val="00D54DF7"/>
    <w:rsid w:val="00D551FE"/>
    <w:rsid w:val="00D5596B"/>
    <w:rsid w:val="00D575DD"/>
    <w:rsid w:val="00D57C2A"/>
    <w:rsid w:val="00D60205"/>
    <w:rsid w:val="00D602B0"/>
    <w:rsid w:val="00D613B7"/>
    <w:rsid w:val="00D61766"/>
    <w:rsid w:val="00D6178B"/>
    <w:rsid w:val="00D6274F"/>
    <w:rsid w:val="00D63687"/>
    <w:rsid w:val="00D66FFF"/>
    <w:rsid w:val="00D70E8A"/>
    <w:rsid w:val="00D7189B"/>
    <w:rsid w:val="00D741B0"/>
    <w:rsid w:val="00D743C2"/>
    <w:rsid w:val="00D74B2A"/>
    <w:rsid w:val="00D74BAE"/>
    <w:rsid w:val="00D77152"/>
    <w:rsid w:val="00D77517"/>
    <w:rsid w:val="00D80CC9"/>
    <w:rsid w:val="00D81048"/>
    <w:rsid w:val="00D81CD5"/>
    <w:rsid w:val="00D82339"/>
    <w:rsid w:val="00D82591"/>
    <w:rsid w:val="00D82B5A"/>
    <w:rsid w:val="00D83C53"/>
    <w:rsid w:val="00D86F42"/>
    <w:rsid w:val="00D90AEF"/>
    <w:rsid w:val="00D92537"/>
    <w:rsid w:val="00D92A22"/>
    <w:rsid w:val="00D92DE7"/>
    <w:rsid w:val="00D92FC1"/>
    <w:rsid w:val="00D95826"/>
    <w:rsid w:val="00D96593"/>
    <w:rsid w:val="00D96E03"/>
    <w:rsid w:val="00DA1F0F"/>
    <w:rsid w:val="00DA2B71"/>
    <w:rsid w:val="00DA38DF"/>
    <w:rsid w:val="00DA3E93"/>
    <w:rsid w:val="00DA4228"/>
    <w:rsid w:val="00DA4417"/>
    <w:rsid w:val="00DA62A9"/>
    <w:rsid w:val="00DA789C"/>
    <w:rsid w:val="00DB03B9"/>
    <w:rsid w:val="00DB0FD2"/>
    <w:rsid w:val="00DB244D"/>
    <w:rsid w:val="00DB286A"/>
    <w:rsid w:val="00DB2BDB"/>
    <w:rsid w:val="00DB509D"/>
    <w:rsid w:val="00DB6A43"/>
    <w:rsid w:val="00DB7C6D"/>
    <w:rsid w:val="00DC1B28"/>
    <w:rsid w:val="00DC431D"/>
    <w:rsid w:val="00DC46B4"/>
    <w:rsid w:val="00DC57C3"/>
    <w:rsid w:val="00DC5DE7"/>
    <w:rsid w:val="00DD0ADB"/>
    <w:rsid w:val="00DD286C"/>
    <w:rsid w:val="00DD2E40"/>
    <w:rsid w:val="00DD2FCB"/>
    <w:rsid w:val="00DD41BF"/>
    <w:rsid w:val="00DD4477"/>
    <w:rsid w:val="00DD6457"/>
    <w:rsid w:val="00DD6DD3"/>
    <w:rsid w:val="00DD7017"/>
    <w:rsid w:val="00DD78D7"/>
    <w:rsid w:val="00DE01BE"/>
    <w:rsid w:val="00DE0B54"/>
    <w:rsid w:val="00DE4679"/>
    <w:rsid w:val="00DE539B"/>
    <w:rsid w:val="00DE5475"/>
    <w:rsid w:val="00DE6A5D"/>
    <w:rsid w:val="00DE6C47"/>
    <w:rsid w:val="00DE6DD0"/>
    <w:rsid w:val="00DE73E7"/>
    <w:rsid w:val="00DF042F"/>
    <w:rsid w:val="00DF18DC"/>
    <w:rsid w:val="00DF1D1C"/>
    <w:rsid w:val="00DF235B"/>
    <w:rsid w:val="00DF3647"/>
    <w:rsid w:val="00DF568F"/>
    <w:rsid w:val="00E0305A"/>
    <w:rsid w:val="00E04000"/>
    <w:rsid w:val="00E04DD2"/>
    <w:rsid w:val="00E05C54"/>
    <w:rsid w:val="00E06577"/>
    <w:rsid w:val="00E103E4"/>
    <w:rsid w:val="00E122A6"/>
    <w:rsid w:val="00E12544"/>
    <w:rsid w:val="00E129C4"/>
    <w:rsid w:val="00E131AF"/>
    <w:rsid w:val="00E13C40"/>
    <w:rsid w:val="00E14F92"/>
    <w:rsid w:val="00E17694"/>
    <w:rsid w:val="00E20C2A"/>
    <w:rsid w:val="00E216E5"/>
    <w:rsid w:val="00E2172A"/>
    <w:rsid w:val="00E22271"/>
    <w:rsid w:val="00E25812"/>
    <w:rsid w:val="00E25913"/>
    <w:rsid w:val="00E25948"/>
    <w:rsid w:val="00E25CD7"/>
    <w:rsid w:val="00E26910"/>
    <w:rsid w:val="00E277CA"/>
    <w:rsid w:val="00E30217"/>
    <w:rsid w:val="00E36446"/>
    <w:rsid w:val="00E37ABF"/>
    <w:rsid w:val="00E37BD0"/>
    <w:rsid w:val="00E40D90"/>
    <w:rsid w:val="00E40F5F"/>
    <w:rsid w:val="00E429A8"/>
    <w:rsid w:val="00E42EF6"/>
    <w:rsid w:val="00E44E55"/>
    <w:rsid w:val="00E44F34"/>
    <w:rsid w:val="00E47CFF"/>
    <w:rsid w:val="00E504BF"/>
    <w:rsid w:val="00E523D7"/>
    <w:rsid w:val="00E537D7"/>
    <w:rsid w:val="00E56995"/>
    <w:rsid w:val="00E57088"/>
    <w:rsid w:val="00E574B7"/>
    <w:rsid w:val="00E575A9"/>
    <w:rsid w:val="00E57AAB"/>
    <w:rsid w:val="00E61778"/>
    <w:rsid w:val="00E62434"/>
    <w:rsid w:val="00E624F4"/>
    <w:rsid w:val="00E62D2A"/>
    <w:rsid w:val="00E62D39"/>
    <w:rsid w:val="00E643F4"/>
    <w:rsid w:val="00E65C69"/>
    <w:rsid w:val="00E66EF6"/>
    <w:rsid w:val="00E70838"/>
    <w:rsid w:val="00E7098D"/>
    <w:rsid w:val="00E71739"/>
    <w:rsid w:val="00E717EA"/>
    <w:rsid w:val="00E723BE"/>
    <w:rsid w:val="00E73B27"/>
    <w:rsid w:val="00E7422D"/>
    <w:rsid w:val="00E74674"/>
    <w:rsid w:val="00E7622B"/>
    <w:rsid w:val="00E77446"/>
    <w:rsid w:val="00E81F91"/>
    <w:rsid w:val="00E83D45"/>
    <w:rsid w:val="00E841B4"/>
    <w:rsid w:val="00E857E4"/>
    <w:rsid w:val="00E86885"/>
    <w:rsid w:val="00E90FDD"/>
    <w:rsid w:val="00E9152F"/>
    <w:rsid w:val="00E91C52"/>
    <w:rsid w:val="00E92597"/>
    <w:rsid w:val="00E938FC"/>
    <w:rsid w:val="00E93D44"/>
    <w:rsid w:val="00E93F01"/>
    <w:rsid w:val="00E94210"/>
    <w:rsid w:val="00E944C8"/>
    <w:rsid w:val="00E96625"/>
    <w:rsid w:val="00EA0384"/>
    <w:rsid w:val="00EA3DE5"/>
    <w:rsid w:val="00EA3DEE"/>
    <w:rsid w:val="00EA488B"/>
    <w:rsid w:val="00EB1B15"/>
    <w:rsid w:val="00EB3257"/>
    <w:rsid w:val="00EB436F"/>
    <w:rsid w:val="00EB4B1A"/>
    <w:rsid w:val="00EB62F3"/>
    <w:rsid w:val="00EB6630"/>
    <w:rsid w:val="00EC0C5B"/>
    <w:rsid w:val="00EC3F09"/>
    <w:rsid w:val="00EC4CD0"/>
    <w:rsid w:val="00EC4D78"/>
    <w:rsid w:val="00EC5031"/>
    <w:rsid w:val="00EC76F7"/>
    <w:rsid w:val="00ED197D"/>
    <w:rsid w:val="00ED1C85"/>
    <w:rsid w:val="00ED1CBF"/>
    <w:rsid w:val="00ED2AFB"/>
    <w:rsid w:val="00ED728C"/>
    <w:rsid w:val="00EE1B67"/>
    <w:rsid w:val="00EE2831"/>
    <w:rsid w:val="00EE4840"/>
    <w:rsid w:val="00EF12B9"/>
    <w:rsid w:val="00EF43F4"/>
    <w:rsid w:val="00EF4C9F"/>
    <w:rsid w:val="00EF4EC6"/>
    <w:rsid w:val="00F01CF6"/>
    <w:rsid w:val="00F02B7F"/>
    <w:rsid w:val="00F05C06"/>
    <w:rsid w:val="00F06528"/>
    <w:rsid w:val="00F10F2F"/>
    <w:rsid w:val="00F11EF8"/>
    <w:rsid w:val="00F15E0E"/>
    <w:rsid w:val="00F20000"/>
    <w:rsid w:val="00F23AF5"/>
    <w:rsid w:val="00F246DE"/>
    <w:rsid w:val="00F250B4"/>
    <w:rsid w:val="00F25576"/>
    <w:rsid w:val="00F26D47"/>
    <w:rsid w:val="00F275C9"/>
    <w:rsid w:val="00F30467"/>
    <w:rsid w:val="00F379CE"/>
    <w:rsid w:val="00F37E83"/>
    <w:rsid w:val="00F42700"/>
    <w:rsid w:val="00F4283F"/>
    <w:rsid w:val="00F438A5"/>
    <w:rsid w:val="00F441BD"/>
    <w:rsid w:val="00F46FB0"/>
    <w:rsid w:val="00F47BE6"/>
    <w:rsid w:val="00F5274B"/>
    <w:rsid w:val="00F536DC"/>
    <w:rsid w:val="00F54BD4"/>
    <w:rsid w:val="00F54E62"/>
    <w:rsid w:val="00F55698"/>
    <w:rsid w:val="00F5594E"/>
    <w:rsid w:val="00F55BBB"/>
    <w:rsid w:val="00F56974"/>
    <w:rsid w:val="00F60CBB"/>
    <w:rsid w:val="00F6171D"/>
    <w:rsid w:val="00F61E67"/>
    <w:rsid w:val="00F636A4"/>
    <w:rsid w:val="00F638BC"/>
    <w:rsid w:val="00F64CDC"/>
    <w:rsid w:val="00F71E69"/>
    <w:rsid w:val="00F74121"/>
    <w:rsid w:val="00F7735B"/>
    <w:rsid w:val="00F773B6"/>
    <w:rsid w:val="00F77ED1"/>
    <w:rsid w:val="00F80ABA"/>
    <w:rsid w:val="00F906C8"/>
    <w:rsid w:val="00F91547"/>
    <w:rsid w:val="00F91C9F"/>
    <w:rsid w:val="00F91E14"/>
    <w:rsid w:val="00F94886"/>
    <w:rsid w:val="00F97085"/>
    <w:rsid w:val="00F97891"/>
    <w:rsid w:val="00FA0557"/>
    <w:rsid w:val="00FA08E6"/>
    <w:rsid w:val="00FA2FBA"/>
    <w:rsid w:val="00FA3612"/>
    <w:rsid w:val="00FA3E21"/>
    <w:rsid w:val="00FA46C8"/>
    <w:rsid w:val="00FB0FCC"/>
    <w:rsid w:val="00FB2042"/>
    <w:rsid w:val="00FB2928"/>
    <w:rsid w:val="00FB2974"/>
    <w:rsid w:val="00FB2CB5"/>
    <w:rsid w:val="00FB4BEA"/>
    <w:rsid w:val="00FB53B2"/>
    <w:rsid w:val="00FB677C"/>
    <w:rsid w:val="00FB7633"/>
    <w:rsid w:val="00FC0E31"/>
    <w:rsid w:val="00FC16E6"/>
    <w:rsid w:val="00FC19C9"/>
    <w:rsid w:val="00FC2A1E"/>
    <w:rsid w:val="00FC3C32"/>
    <w:rsid w:val="00FC499E"/>
    <w:rsid w:val="00FC77A4"/>
    <w:rsid w:val="00FD2BA4"/>
    <w:rsid w:val="00FD41F0"/>
    <w:rsid w:val="00FD4F74"/>
    <w:rsid w:val="00FD57FB"/>
    <w:rsid w:val="00FD5A27"/>
    <w:rsid w:val="00FD6409"/>
    <w:rsid w:val="00FD6488"/>
    <w:rsid w:val="00FD6EA7"/>
    <w:rsid w:val="00FD74CA"/>
    <w:rsid w:val="00FD754E"/>
    <w:rsid w:val="00FE1351"/>
    <w:rsid w:val="00FE1402"/>
    <w:rsid w:val="00FE1B6C"/>
    <w:rsid w:val="00FE22A5"/>
    <w:rsid w:val="00FE319C"/>
    <w:rsid w:val="00FE40E9"/>
    <w:rsid w:val="00FE47F4"/>
    <w:rsid w:val="00FE5CC9"/>
    <w:rsid w:val="00FE6828"/>
    <w:rsid w:val="00FF1A6B"/>
    <w:rsid w:val="00FF4597"/>
    <w:rsid w:val="00FF6637"/>
    <w:rsid w:val="00FF6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3789E6"/>
  <w15:docId w15:val="{068B5D32-C476-40EA-805E-42738A44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DC1B28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link w:val="a3"/>
    <w:uiPriority w:val="99"/>
    <w:rsid w:val="00515FD2"/>
    <w:rPr>
      <w:kern w:val="2"/>
    </w:rPr>
  </w:style>
  <w:style w:type="character" w:styleId="a5">
    <w:name w:val="page number"/>
    <w:basedOn w:val="a0"/>
    <w:rsid w:val="00571E3A"/>
  </w:style>
  <w:style w:type="paragraph" w:styleId="a6">
    <w:name w:val="header"/>
    <w:basedOn w:val="a"/>
    <w:rsid w:val="00571E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7">
    <w:name w:val="命題"/>
    <w:basedOn w:val="a"/>
    <w:autoRedefine/>
    <w:rsid w:val="00CE4150"/>
    <w:pPr>
      <w:spacing w:before="60" w:line="0" w:lineRule="atLeast"/>
    </w:pPr>
    <w:rPr>
      <w:rFonts w:hAnsi="標楷體"/>
      <w:szCs w:val="28"/>
    </w:rPr>
  </w:style>
  <w:style w:type="table" w:styleId="a8">
    <w:name w:val="Table Grid"/>
    <w:basedOn w:val="a1"/>
    <w:uiPriority w:val="39"/>
    <w:rsid w:val="002C0DC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rsid w:val="00175A2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rsid w:val="00175A2D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ab">
    <w:name w:val="國小題目"/>
    <w:basedOn w:val="a"/>
    <w:autoRedefine/>
    <w:rsid w:val="001F7106"/>
    <w:pPr>
      <w:kinsoku w:val="0"/>
      <w:overflowPunct w:val="0"/>
      <w:autoSpaceDE w:val="0"/>
      <w:autoSpaceDN w:val="0"/>
      <w:adjustRightInd w:val="0"/>
      <w:snapToGrid w:val="0"/>
      <w:ind w:left="240" w:hangingChars="100" w:hanging="240"/>
    </w:pPr>
    <w:rPr>
      <w:color w:val="000000"/>
      <w:kern w:val="0"/>
    </w:rPr>
  </w:style>
  <w:style w:type="paragraph" w:customStyle="1" w:styleId="ac">
    <w:name w:val="段落"/>
    <w:basedOn w:val="a"/>
    <w:next w:val="a"/>
    <w:autoRedefine/>
    <w:rsid w:val="00402704"/>
    <w:pPr>
      <w:spacing w:after="60" w:line="400" w:lineRule="exact"/>
      <w:jc w:val="both"/>
    </w:pPr>
    <w:rPr>
      <w:rFonts w:ascii="標楷體" w:hAnsi="標楷體"/>
      <w:color w:val="000000"/>
    </w:rPr>
  </w:style>
  <w:style w:type="paragraph" w:customStyle="1" w:styleId="1">
    <w:name w:val="樣式1"/>
    <w:basedOn w:val="a"/>
    <w:link w:val="10"/>
    <w:qFormat/>
    <w:rsid w:val="00CF0F66"/>
    <w:pPr>
      <w:numPr>
        <w:numId w:val="1"/>
      </w:numPr>
      <w:spacing w:afterLines="100" w:line="600" w:lineRule="exact"/>
    </w:pPr>
    <w:rPr>
      <w:rFonts w:hAnsi="標楷體"/>
      <w:color w:val="000000"/>
      <w:szCs w:val="28"/>
    </w:rPr>
  </w:style>
  <w:style w:type="character" w:customStyle="1" w:styleId="10">
    <w:name w:val="樣式1 字元"/>
    <w:link w:val="1"/>
    <w:rsid w:val="00CF0F66"/>
    <w:rPr>
      <w:rFonts w:eastAsia="標楷體" w:hAnsi="標楷體"/>
      <w:color w:val="000000"/>
      <w:kern w:val="2"/>
      <w:sz w:val="28"/>
      <w:szCs w:val="28"/>
    </w:rPr>
  </w:style>
  <w:style w:type="paragraph" w:styleId="ad">
    <w:name w:val="List Paragraph"/>
    <w:basedOn w:val="a"/>
    <w:uiPriority w:val="34"/>
    <w:qFormat/>
    <w:rsid w:val="007A1916"/>
    <w:pPr>
      <w:ind w:leftChars="200" w:left="480"/>
    </w:pPr>
  </w:style>
  <w:style w:type="paragraph" w:styleId="2">
    <w:name w:val="toc 2"/>
    <w:basedOn w:val="a"/>
    <w:next w:val="a"/>
    <w:autoRedefine/>
    <w:rsid w:val="00310CEB"/>
    <w:pPr>
      <w:ind w:leftChars="200" w:left="480"/>
    </w:pPr>
  </w:style>
  <w:style w:type="table" w:customStyle="1" w:styleId="11">
    <w:name w:val="表格格線1"/>
    <w:basedOn w:val="a1"/>
    <w:next w:val="a8"/>
    <w:uiPriority w:val="59"/>
    <w:rsid w:val="00C81177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Placeholder Text"/>
    <w:basedOn w:val="a0"/>
    <w:uiPriority w:val="99"/>
    <w:semiHidden/>
    <w:rsid w:val="005E4D00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3A1C77"/>
    <w:pPr>
      <w:tabs>
        <w:tab w:val="center" w:pos="4960"/>
        <w:tab w:val="right" w:pos="9640"/>
      </w:tabs>
      <w:ind w:leftChars="100" w:left="280" w:firstLineChars="100" w:firstLine="280"/>
      <w:jc w:val="both"/>
    </w:pPr>
    <w:rPr>
      <w:color w:val="000000" w:themeColor="text1"/>
      <w:szCs w:val="28"/>
    </w:rPr>
  </w:style>
  <w:style w:type="character" w:customStyle="1" w:styleId="MTDisplayEquation0">
    <w:name w:val="MTDisplayEquation 字元"/>
    <w:basedOn w:val="a0"/>
    <w:link w:val="MTDisplayEquation"/>
    <w:rsid w:val="003A1C77"/>
    <w:rPr>
      <w:rFonts w:eastAsia="標楷體"/>
      <w:color w:val="000000" w:themeColor="text1"/>
      <w:kern w:val="2"/>
      <w:sz w:val="28"/>
      <w:szCs w:val="28"/>
    </w:rPr>
  </w:style>
  <w:style w:type="character" w:styleId="af">
    <w:name w:val="Hyperlink"/>
    <w:basedOn w:val="a0"/>
    <w:unhideWhenUsed/>
    <w:rsid w:val="00A54FCB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A54FCB"/>
    <w:rPr>
      <w:color w:val="605E5C"/>
      <w:shd w:val="clear" w:color="auto" w:fill="E1DFDD"/>
    </w:rPr>
  </w:style>
  <w:style w:type="character" w:customStyle="1" w:styleId="HTML">
    <w:name w:val="HTML 預設格式 字元"/>
    <w:basedOn w:val="a0"/>
    <w:link w:val="HTML0"/>
    <w:uiPriority w:val="99"/>
    <w:semiHidden/>
    <w:rsid w:val="00BD7784"/>
    <w:rPr>
      <w:rFonts w:ascii="細明體" w:eastAsia="細明體" w:hAnsi="細明體" w:cs="細明體"/>
      <w:sz w:val="24"/>
      <w:szCs w:val="24"/>
    </w:rPr>
  </w:style>
  <w:style w:type="paragraph" w:styleId="HTML0">
    <w:name w:val="HTML Preformatted"/>
    <w:basedOn w:val="a"/>
    <w:link w:val="HTML"/>
    <w:uiPriority w:val="99"/>
    <w:semiHidden/>
    <w:unhideWhenUsed/>
    <w:rsid w:val="00BD778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  <w:sz w:val="24"/>
    </w:rPr>
  </w:style>
  <w:style w:type="paragraph" w:customStyle="1" w:styleId="msonormal0">
    <w:name w:val="msonormal"/>
    <w:basedOn w:val="a"/>
    <w:rsid w:val="00FB2974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42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3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35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8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3.png"/><Relationship Id="rId112" Type="http://schemas.openxmlformats.org/officeDocument/2006/relationships/footer" Target="footer6.xml"/><Relationship Id="rId16" Type="http://schemas.openxmlformats.org/officeDocument/2006/relationships/image" Target="media/image4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image" Target="media/image44.png"/><Relationship Id="rId95" Type="http://schemas.openxmlformats.org/officeDocument/2006/relationships/oleObject" Target="embeddings/oleObject39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3.bin"/><Relationship Id="rId85" Type="http://schemas.openxmlformats.org/officeDocument/2006/relationships/image" Target="media/image41.wmf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4.bin"/><Relationship Id="rId54" Type="http://schemas.openxmlformats.org/officeDocument/2006/relationships/image" Target="media/image25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6.wmf"/><Relationship Id="rId91" Type="http://schemas.openxmlformats.org/officeDocument/2006/relationships/image" Target="media/image45.jpg"/><Relationship Id="rId96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3.bin"/><Relationship Id="rId114" Type="http://schemas.openxmlformats.org/officeDocument/2006/relationships/theme" Target="theme/theme1.xm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1.bin"/><Relationship Id="rId10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3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51.jpg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7.jpeg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5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image" Target="media/image14.png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footer" Target="footer3.xml"/><Relationship Id="rId105" Type="http://schemas.openxmlformats.org/officeDocument/2006/relationships/image" Target="media/image52.wmf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8.bin"/><Relationship Id="rId98" Type="http://schemas.openxmlformats.org/officeDocument/2006/relationships/image" Target="media/image49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0" Type="http://schemas.openxmlformats.org/officeDocument/2006/relationships/image" Target="media/image6.wmf"/><Relationship Id="rId41" Type="http://schemas.openxmlformats.org/officeDocument/2006/relationships/image" Target="media/image18.png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7.bin"/><Relationship Id="rId111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76E32A4-51EF-4671-B439-F230E747A3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9</TotalTime>
  <Pages>12</Pages>
  <Words>496</Words>
  <Characters>2828</Characters>
  <Application>Microsoft Office Word</Application>
  <DocSecurity>0</DocSecurity>
  <Lines>23</Lines>
  <Paragraphs>6</Paragraphs>
  <ScaleCrop>false</ScaleCrop>
  <Company>j</Company>
  <LinksUpToDate>false</LinksUpToDate>
  <CharactersWithSpaces>3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位同學：你們好</dc:title>
  <dc:creator>j</dc:creator>
  <cp:lastModifiedBy>admin</cp:lastModifiedBy>
  <cp:revision>17</cp:revision>
  <cp:lastPrinted>2020-05-08T10:48:00Z</cp:lastPrinted>
  <dcterms:created xsi:type="dcterms:W3CDTF">2023-04-29T08:02:00Z</dcterms:created>
  <dcterms:modified xsi:type="dcterms:W3CDTF">2025-05-14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